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8" r:id="rId1"/>
  </p:sldMasterIdLst>
  <p:notesMasterIdLst>
    <p:notesMasterId r:id="rId53"/>
  </p:notesMasterIdLst>
  <p:sldIdLst>
    <p:sldId id="256" r:id="rId2"/>
    <p:sldId id="392" r:id="rId3"/>
    <p:sldId id="337" r:id="rId4"/>
    <p:sldId id="340" r:id="rId5"/>
    <p:sldId id="357" r:id="rId6"/>
    <p:sldId id="338" r:id="rId7"/>
    <p:sldId id="345" r:id="rId8"/>
    <p:sldId id="359" r:id="rId9"/>
    <p:sldId id="348" r:id="rId10"/>
    <p:sldId id="350" r:id="rId11"/>
    <p:sldId id="351" r:id="rId12"/>
    <p:sldId id="353" r:id="rId13"/>
    <p:sldId id="358" r:id="rId14"/>
    <p:sldId id="352" r:id="rId15"/>
    <p:sldId id="355" r:id="rId16"/>
    <p:sldId id="349" r:id="rId17"/>
    <p:sldId id="361" r:id="rId18"/>
    <p:sldId id="360" r:id="rId19"/>
    <p:sldId id="330" r:id="rId20"/>
    <p:sldId id="336" r:id="rId21"/>
    <p:sldId id="363" r:id="rId22"/>
    <p:sldId id="346" r:id="rId23"/>
    <p:sldId id="342" r:id="rId24"/>
    <p:sldId id="374" r:id="rId25"/>
    <p:sldId id="375" r:id="rId26"/>
    <p:sldId id="376" r:id="rId27"/>
    <p:sldId id="377" r:id="rId28"/>
    <p:sldId id="388" r:id="rId29"/>
    <p:sldId id="364" r:id="rId30"/>
    <p:sldId id="365" r:id="rId31"/>
    <p:sldId id="389" r:id="rId32"/>
    <p:sldId id="378" r:id="rId33"/>
    <p:sldId id="390" r:id="rId34"/>
    <p:sldId id="380" r:id="rId35"/>
    <p:sldId id="391" r:id="rId36"/>
    <p:sldId id="382" r:id="rId37"/>
    <p:sldId id="383" r:id="rId38"/>
    <p:sldId id="384" r:id="rId39"/>
    <p:sldId id="385" r:id="rId40"/>
    <p:sldId id="386" r:id="rId41"/>
    <p:sldId id="387" r:id="rId42"/>
    <p:sldId id="381" r:id="rId43"/>
    <p:sldId id="366" r:id="rId44"/>
    <p:sldId id="368" r:id="rId45"/>
    <p:sldId id="369" r:id="rId46"/>
    <p:sldId id="370" r:id="rId47"/>
    <p:sldId id="371" r:id="rId48"/>
    <p:sldId id="372" r:id="rId49"/>
    <p:sldId id="373" r:id="rId50"/>
    <p:sldId id="325" r:id="rId51"/>
    <p:sldId id="309" r:id="rId5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55" autoAdjust="0"/>
    <p:restoredTop sz="94660"/>
  </p:normalViewPr>
  <p:slideViewPr>
    <p:cSldViewPr snapToGrid="0">
      <p:cViewPr varScale="1">
        <p:scale>
          <a:sx n="94" d="100"/>
          <a:sy n="94" d="100"/>
        </p:scale>
        <p:origin x="576" y="8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BBDB3-FA40-425D-9FD4-256533B56255}" type="datetimeFigureOut">
              <a:rPr lang="en-US" smtClean="0"/>
              <a:t>1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604C4-F75C-4071-A07A-E26E4A59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955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306A6-B332-43BA-A164-E51FC5395952}" type="datetime1">
              <a:rPr lang="en-US" smtClean="0"/>
              <a:t>1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56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CAF4D-429E-4641-98AC-142564055F72}" type="datetime1">
              <a:rPr lang="en-US" smtClean="0"/>
              <a:t>1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483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10550-0A45-4EC4-84B2-A4D4543EC8C5}" type="datetime1">
              <a:rPr lang="en-US" smtClean="0"/>
              <a:t>1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8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9B62C-8C3B-44D6-BD8A-3C872F921AE4}" type="datetime1">
              <a:rPr lang="en-US" smtClean="0"/>
              <a:t>1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47554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B53FD-0A7F-4C69-88A4-817EC960A7C5}" type="datetime1">
              <a:rPr lang="en-US" smtClean="0"/>
              <a:t>1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09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0FBB8-ACF9-4884-B4CF-54CCD5840E7C}" type="datetime1">
              <a:rPr lang="en-US" smtClean="0"/>
              <a:t>1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46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AE737A-6905-46FA-A2FE-77C9805F671C}" type="datetime1">
              <a:rPr lang="en-US" smtClean="0"/>
              <a:t>1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7592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D015-4205-4D88-915C-B2E3A3784D6A}" type="datetime1">
              <a:rPr lang="en-US" smtClean="0"/>
              <a:t>1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703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778C3-B6D1-4B3E-B5B9-03F5CE2499B9}" type="datetime1">
              <a:rPr lang="en-US" smtClean="0"/>
              <a:t>1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78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9F5EB-E7C1-4802-9A21-20807988D56A}" type="datetime1">
              <a:rPr lang="en-US" smtClean="0"/>
              <a:t>1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778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ACDC0-DB14-48CD-9AC2-1A532E1B403B}" type="datetime1">
              <a:rPr lang="en-US" smtClean="0"/>
              <a:t>1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78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BD5FE-4F0B-41BA-8D98-76EDAFF5787E}" type="datetime1">
              <a:rPr lang="en-US" smtClean="0"/>
              <a:t>1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535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57C1F-81BA-4FAE-98E1-3A66C9559B05}" type="datetime1">
              <a:rPr lang="en-US" smtClean="0"/>
              <a:t>1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45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215A4-C359-420F-9FAD-A04DA80ACA2B}" type="datetime1">
              <a:rPr lang="en-US" smtClean="0"/>
              <a:t>1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217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30302-EA3D-4DD0-97B2-6A37B3A43983}" type="datetime1">
              <a:rPr lang="en-US" smtClean="0"/>
              <a:t>1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26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6D26-0BBC-4BB1-ABF3-A2627A500B00}" type="datetime1">
              <a:rPr lang="en-US" smtClean="0"/>
              <a:t>1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817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3AF02-E532-4A94-9DC6-1B6771D85A7C}" type="datetime1">
              <a:rPr lang="en-US" smtClean="0"/>
              <a:t>1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042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F25349E-9EE6-4B20-B1CB-4FF6B0B05F5F}" type="datetime1">
              <a:rPr lang="en-US" smtClean="0"/>
              <a:t>1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3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  <p:sldLayoutId id="2147483802" r:id="rId14"/>
    <p:sldLayoutId id="2147483803" r:id="rId15"/>
    <p:sldLayoutId id="2147483804" r:id="rId16"/>
    <p:sldLayoutId id="2147483805" r:id="rId17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5.jpg"/><Relationship Id="rId7" Type="http://schemas.openxmlformats.org/officeDocument/2006/relationships/image" Target="../media/image27.wmf"/><Relationship Id="rId12" Type="http://schemas.openxmlformats.org/officeDocument/2006/relationships/image" Target="../media/image25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hub.com/Mubshr07/HITEC_Codes/tree/main/Dimensionality%20Reduction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grouplens/movielens-20m-dataset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crawford/20-newsgroups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tensorflow.org/datasets/catalog/cifar10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kaggle.com/datasets/samiraalipour/gene-expression-omnibus-geo-dataset-gse68086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kaggle.com/datasets/protobioengineering/mit-bih-arrhythmia-database-modern-2023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hub.com/Mubshr07/HITEC_Codes/tree/main/Dimensionality%20Reduction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oddrationale/mnist-in-csv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kaggle.com/datasets/jessicali9530/lfw-dataset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suruchiarora/yahoo-finance-dataset-2018-2023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nahin333/tcgaluad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noaa/noaa-u-s-climatic-normals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gi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56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jpeg"/><Relationship Id="rId4" Type="http://schemas.openxmlformats.org/officeDocument/2006/relationships/hyperlink" Target="https://www.youtube.com/watch?v=MsERVcx0Qg8&amp;list=PL22egh3ok4cOZY6C9Fo8BaPttt_PVnl-b&amp;ab_channel=TheDiaryOfACEO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150" y="729060"/>
            <a:ext cx="4602985" cy="14211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48CFDD-B803-3DAD-AC09-69E8B2FD199B}"/>
              </a:ext>
            </a:extLst>
          </p:cNvPr>
          <p:cNvSpPr txBox="1"/>
          <p:nvPr/>
        </p:nvSpPr>
        <p:spPr>
          <a:xfrm>
            <a:off x="0" y="288524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-429   Introduction to Data Science</a:t>
            </a:r>
            <a:endParaRPr lang="en-US" sz="4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865854-A3A2-C6A0-2628-FC766AF80971}"/>
              </a:ext>
            </a:extLst>
          </p:cNvPr>
          <p:cNvSpPr txBox="1"/>
          <p:nvPr/>
        </p:nvSpPr>
        <p:spPr>
          <a:xfrm>
            <a:off x="0" y="4342902"/>
            <a:ext cx="1219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ular Value Decomposition (SVD) and </a:t>
            </a:r>
          </a:p>
          <a:p>
            <a:pPr algn="ctr"/>
            <a:r>
              <a:rPr lang="en-US" sz="32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al Component Analysis (PCA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60A8A6-BA3D-EDFE-0157-014DA5A0F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A598868-6A28-EF56-E731-AC71D8C34D2D}"/>
              </a:ext>
            </a:extLst>
          </p:cNvPr>
          <p:cNvSpPr txBox="1"/>
          <p:nvPr/>
        </p:nvSpPr>
        <p:spPr>
          <a:xfrm>
            <a:off x="471054" y="5657671"/>
            <a:ext cx="112498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bashir Iqbal</a:t>
            </a:r>
          </a:p>
          <a:p>
            <a:pPr algn="r"/>
            <a:r>
              <a:rPr lang="en-US" sz="2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r in Computer Science Department</a:t>
            </a:r>
          </a:p>
          <a:p>
            <a:pPr algn="r"/>
            <a:r>
              <a:rPr lang="en-US" sz="2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TEC University Taxila</a:t>
            </a:r>
          </a:p>
        </p:txBody>
      </p:sp>
    </p:spTree>
    <p:extLst>
      <p:ext uri="{BB962C8B-B14F-4D97-AF65-F5344CB8AC3E}">
        <p14:creationId xmlns:p14="http://schemas.microsoft.com/office/powerpoint/2010/main" val="3392325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D714B6-AC53-A779-C925-646E11E3F4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91F35B5-A756-D810-FBEF-F1D2DCFA120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Inverse of a 3x3 Matri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15B9A01-23A1-DF68-3E76-10CD61E8A4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86CC3D-76E3-ECD8-504A-BF017EF0C98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C00434A-1FDF-0BD0-BDAB-20F05C983B6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0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522912-7085-0331-5804-04BD2618F148}"/>
              </a:ext>
            </a:extLst>
          </p:cNvPr>
          <p:cNvSpPr txBox="1"/>
          <p:nvPr/>
        </p:nvSpPr>
        <p:spPr>
          <a:xfrm>
            <a:off x="510596" y="1203314"/>
            <a:ext cx="1140431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inverse of a 3x3 square matrix 𝐴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Determinant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If </a:t>
            </a:r>
            <a:r>
              <a:rPr lang="en-US" sz="2800" b="1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(𝐴)=0, the matrix is not invertibl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Cofactor Matrix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Compute the determinant of each 2x2 minor of 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 signs (+/-) based on the position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matrix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djoint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Transpose of the cofactor matrix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Invers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64B343-8132-F05F-4123-1A51835F422D}"/>
                  </a:ext>
                </a:extLst>
              </p:cNvPr>
              <p:cNvSpPr txBox="1"/>
              <p:nvPr/>
            </p:nvSpPr>
            <p:spPr>
              <a:xfrm>
                <a:off x="2933698" y="5328699"/>
                <a:ext cx="6096000" cy="861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noProof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noProof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400" b="1" i="0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noProof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0" noProof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noProof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noProof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0" noProof="0">
                              <a:latin typeface="Cambria Math" panose="02040503050406030204" pitchFamily="18" charset="0"/>
                            </a:rPr>
                            <m:t>𝐝𝐞𝐭</m:t>
                          </m:r>
                          <m:d>
                            <m:dPr>
                              <m:ctrlPr>
                                <a:rPr lang="en-US" sz="2400" b="1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noProof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den>
                      </m:f>
                      <m:r>
                        <a:rPr lang="en-US" sz="2400" b="1" i="0" noProof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noProof="0">
                          <a:latin typeface="Cambria Math" panose="02040503050406030204" pitchFamily="18" charset="0"/>
                        </a:rPr>
                        <m:t>𝒂𝒅𝒋</m:t>
                      </m:r>
                      <m:d>
                        <m:dPr>
                          <m:ctrlPr>
                            <a:rPr lang="en-US" sz="2400" b="1" i="1" noProof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noProof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sz="2400" b="1" i="1" noProof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noProof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noProof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𝒂𝒅𝒋</m:t>
                          </m:r>
                          <m:d>
                            <m:dPr>
                              <m:ctrlPr>
                                <a:rPr lang="en-US" sz="2400" b="1" i="1" noProof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noProof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num>
                        <m:den>
                          <m:r>
                            <a:rPr lang="en-US" sz="2400" b="1" noProof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𝐝𝐞𝐭</m:t>
                          </m:r>
                          <m:d>
                            <m:dPr>
                              <m:ctrlPr>
                                <a:rPr lang="en-US" sz="2400" b="1" i="1" noProof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noProof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b="1" noProof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64B343-8132-F05F-4123-1A51835F4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698" y="5328699"/>
                <a:ext cx="6096000" cy="8613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0467521"/>
      </p:ext>
    </p:extLst>
  </p:cSld>
  <p:clrMapOvr>
    <a:masterClrMapping/>
  </p:clrMapOvr>
  <p:transition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53B5C4-D52D-BE90-7719-98C7E2454A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714C724-1960-9040-CF7B-76FD70B7EE4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Inverse of a 3x3 Matri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C137B6-AC35-6991-0BC9-4A17AA3233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9381C9E-42D5-94ED-D1F9-2056FEC7B2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77969CC-FDBC-CA56-B460-6AE68A4F3ED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1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2A1369-88EA-D4BB-5CE6-0B4CB9584488}"/>
              </a:ext>
            </a:extLst>
          </p:cNvPr>
          <p:cNvSpPr txBox="1"/>
          <p:nvPr/>
        </p:nvSpPr>
        <p:spPr>
          <a:xfrm>
            <a:off x="510596" y="1203314"/>
            <a:ext cx="11404313" cy="2846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matrix 𝐴:</a:t>
            </a:r>
          </a:p>
          <a:p>
            <a:pPr algn="just"/>
            <a:endParaRPr lang="en-US" sz="11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Determinant: If </a:t>
            </a:r>
            <a:r>
              <a:rPr lang="en-US" sz="2800" b="1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(𝐴)=0, the matrix is not invertibl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F500955-2F5F-7E33-E85B-3F50F60D7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467859"/>
              </p:ext>
            </p:extLst>
          </p:nvPr>
        </p:nvGraphicFramePr>
        <p:xfrm>
          <a:off x="4342823" y="990973"/>
          <a:ext cx="1753177" cy="133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685800" progId="Equation.DSMT4">
                  <p:embed/>
                </p:oleObj>
              </mc:Choice>
              <mc:Fallback>
                <p:oleObj name="Equation" r:id="rId3" imgW="901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2823" y="990973"/>
                        <a:ext cx="1753177" cy="133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1C908C-4CFF-B5CC-84BD-5959EB1E8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63159"/>
              </p:ext>
            </p:extLst>
          </p:nvPr>
        </p:nvGraphicFramePr>
        <p:xfrm>
          <a:off x="2879725" y="3014663"/>
          <a:ext cx="69786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90840" imgH="1143000" progId="Equation.DSMT4">
                  <p:embed/>
                </p:oleObj>
              </mc:Choice>
              <mc:Fallback>
                <p:oleObj name="Equation" r:id="rId5" imgW="33908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9725" y="3014663"/>
                        <a:ext cx="6978650" cy="235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87734"/>
      </p:ext>
    </p:extLst>
  </p:cSld>
  <p:clrMapOvr>
    <a:masterClrMapping/>
  </p:clrMapOvr>
  <p:transition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C37082-FBE6-3AFC-A3E6-37E28FBEBE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37E925-59D5-4514-F306-6A5F0D3C16D8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Inverse of a 3x3 Matri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9C85616-DD1A-5AE1-CB0C-B4485D263F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CF9A7BB-84D6-796D-74BA-0943BFD2F50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04C489D-F7AC-E237-AF09-1DBFB78913E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8A42F8E-52E1-4152-ED29-94879F8ED7DD}"/>
              </a:ext>
            </a:extLst>
          </p:cNvPr>
          <p:cNvSpPr txBox="1"/>
          <p:nvPr/>
        </p:nvSpPr>
        <p:spPr>
          <a:xfrm>
            <a:off x="510596" y="1203314"/>
            <a:ext cx="114043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matrix 𝐴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Cofactor Matrix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381A93-A52E-989A-9F57-966D9DA15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76500"/>
              </p:ext>
            </p:extLst>
          </p:nvPr>
        </p:nvGraphicFramePr>
        <p:xfrm>
          <a:off x="4342823" y="990973"/>
          <a:ext cx="1753177" cy="133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685800" progId="Equation.DSMT4">
                  <p:embed/>
                </p:oleObj>
              </mc:Choice>
              <mc:Fallback>
                <p:oleObj name="Equation" r:id="rId3" imgW="901440" imgH="685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F500955-2F5F-7E33-E85B-3F50F60D7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2823" y="990973"/>
                        <a:ext cx="1753177" cy="133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14016C-CFD9-3BCD-0B8A-1778CF31B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15186"/>
              </p:ext>
            </p:extLst>
          </p:nvPr>
        </p:nvGraphicFramePr>
        <p:xfrm>
          <a:off x="3689350" y="2857500"/>
          <a:ext cx="6719888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30440" imgH="2158920" progId="Equation.DSMT4">
                  <p:embed/>
                </p:oleObj>
              </mc:Choice>
              <mc:Fallback>
                <p:oleObj name="Equation" r:id="rId5" imgW="4330440" imgH="21589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8381A93-A52E-989A-9F57-966D9DA15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9350" y="2857500"/>
                        <a:ext cx="6719888" cy="335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793598"/>
      </p:ext>
    </p:extLst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400306-CD47-8390-6E4B-F9AD3ACD82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4EE4C3-D014-54D0-536D-40A823958AC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Inverse of a 3x3 Matri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DDB254-A629-4EB0-4954-8DFCCF179D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4BB33FC-C556-5670-EE2E-40FCC1D1D4D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FD9E395-3E5C-E30A-C42C-2E1FC9917E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431DB1-2DCD-55F6-2FA8-70F5BCF41496}"/>
              </a:ext>
            </a:extLst>
          </p:cNvPr>
          <p:cNvSpPr txBox="1"/>
          <p:nvPr/>
        </p:nvSpPr>
        <p:spPr>
          <a:xfrm>
            <a:off x="510596" y="1203314"/>
            <a:ext cx="1140431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matrix 𝐴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Cofactor Matrix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 signs (+/-) based on the position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matrix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997B9F7-1BCB-6A79-E2EF-C55C8D1A9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2823" y="990973"/>
          <a:ext cx="1753177" cy="133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685800" progId="Equation.DSMT4">
                  <p:embed/>
                </p:oleObj>
              </mc:Choice>
              <mc:Fallback>
                <p:oleObj name="Equation" r:id="rId3" imgW="901440" imgH="685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8381A93-A52E-989A-9F57-966D9DA15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2823" y="990973"/>
                        <a:ext cx="1753177" cy="133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B0204C-910D-E399-25BC-66E60D878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1636"/>
              </p:ext>
            </p:extLst>
          </p:nvPr>
        </p:nvGraphicFramePr>
        <p:xfrm>
          <a:off x="1501775" y="3600450"/>
          <a:ext cx="73548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84320" imgH="685800" progId="Equation.DSMT4">
                  <p:embed/>
                </p:oleObj>
              </mc:Choice>
              <mc:Fallback>
                <p:oleObj name="Equation" r:id="rId5" imgW="378432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14016C-CFD9-3BCD-0B8A-1778CF31B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1775" y="3600450"/>
                        <a:ext cx="7354888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596153"/>
      </p:ext>
    </p:extLst>
  </p:cSld>
  <p:clrMapOvr>
    <a:masterClrMapping/>
  </p:clrMapOvr>
  <p:transition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A34DFB-1611-9508-98E6-3EA80FC109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A62F21E-4D3C-F6FD-9F18-DFD6A04E103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Inverse of a 3x3 Matri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5A5705-0ECD-DD09-14AC-667585FD77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6052BAA-FD03-9AC4-7933-AD66E637060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730C792-4A75-0094-0821-68F971CB36E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542178-C517-DD1D-8ACB-2B02B5BF96A9}"/>
              </a:ext>
            </a:extLst>
          </p:cNvPr>
          <p:cNvSpPr txBox="1"/>
          <p:nvPr/>
        </p:nvSpPr>
        <p:spPr>
          <a:xfrm>
            <a:off x="510596" y="1203314"/>
            <a:ext cx="1140431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matrix 𝐴: 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factor Matrix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djoint: Transpose of the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factor matrix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0F1435E-5DD1-F774-8F39-90C112036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02116"/>
              </p:ext>
            </p:extLst>
          </p:nvPr>
        </p:nvGraphicFramePr>
        <p:xfrm>
          <a:off x="4793673" y="912687"/>
          <a:ext cx="1753177" cy="133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685800" progId="Equation.DSMT4">
                  <p:embed/>
                </p:oleObj>
              </mc:Choice>
              <mc:Fallback>
                <p:oleObj name="Equation" r:id="rId3" imgW="901440" imgH="685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F500955-2F5F-7E33-E85B-3F50F60D7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3673" y="912687"/>
                        <a:ext cx="1753177" cy="133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393251-8200-47EF-85FF-20583FED8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10085"/>
              </p:ext>
            </p:extLst>
          </p:nvPr>
        </p:nvGraphicFramePr>
        <p:xfrm>
          <a:off x="5026025" y="3028950"/>
          <a:ext cx="37020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685800" progId="Equation.DSMT4">
                  <p:embed/>
                </p:oleObj>
              </mc:Choice>
              <mc:Fallback>
                <p:oleObj name="Equation" r:id="rId5" imgW="190476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14016C-CFD9-3BCD-0B8A-1778CF31B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3028950"/>
                        <a:ext cx="370205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18C6C2-7C13-6402-598E-F8617B81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42347"/>
              </p:ext>
            </p:extLst>
          </p:nvPr>
        </p:nvGraphicFramePr>
        <p:xfrm>
          <a:off x="4429125" y="5106988"/>
          <a:ext cx="38496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685800" progId="Equation.DSMT4">
                  <p:embed/>
                </p:oleObj>
              </mc:Choice>
              <mc:Fallback>
                <p:oleObj name="Equation" r:id="rId7" imgW="198108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393251-8200-47EF-85FF-20583FED8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9125" y="5106988"/>
                        <a:ext cx="3849688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321302"/>
      </p:ext>
    </p:extLst>
  </p:cSld>
  <p:clrMapOvr>
    <a:masterClrMapping/>
  </p:clrMapOvr>
  <p:transition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F838DF-C173-2124-B455-C2984B2E0E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Linear Algebra: Matrix Operations and their Properties, with Python | by  Chao De-Yu | Towards Data Science">
            <a:extLst>
              <a:ext uri="{FF2B5EF4-FFF2-40B4-BE49-F238E27FC236}">
                <a16:creationId xmlns:a16="http://schemas.microsoft.com/office/drawing/2014/main" id="{39E98342-9A14-9087-EBA5-3DC1A89824E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58" r="70757" b="49979"/>
          <a:stretch/>
        </p:blipFill>
        <p:spPr bwMode="auto">
          <a:xfrm>
            <a:off x="7072216" y="5643675"/>
            <a:ext cx="4500658" cy="112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C874BC-E9B8-14F3-46AE-397BD021CAD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Inverse of a 3x3 Matri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3BAD62-17DE-8EDB-3E33-798DA91F34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60C4E36-A002-4519-7F6A-E3E0B103D35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7FC70EF-C008-5C86-2E3F-38C88ED98DF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F29AEE4-30BD-065D-64E8-253038C0DA4B}"/>
              </a:ext>
            </a:extLst>
          </p:cNvPr>
          <p:cNvSpPr txBox="1"/>
          <p:nvPr/>
        </p:nvSpPr>
        <p:spPr>
          <a:xfrm>
            <a:off x="510596" y="1180439"/>
            <a:ext cx="1140431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matrix 𝐴: 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noProof="0" dirty="0">
              <a:solidFill>
                <a:srgbClr val="EE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(𝐴)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r>
              <a:rPr lang="en-US" sz="2800" b="1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se(𝐴)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Inverse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A4D5079-A310-C0C8-6037-ABDDF4F1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100810"/>
              </p:ext>
            </p:extLst>
          </p:nvPr>
        </p:nvGraphicFramePr>
        <p:xfrm>
          <a:off x="3842327" y="987186"/>
          <a:ext cx="1753177" cy="133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685800" progId="Equation.DSMT4">
                  <p:embed/>
                </p:oleObj>
              </mc:Choice>
              <mc:Fallback>
                <p:oleObj name="Equation" r:id="rId4" imgW="901440" imgH="685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0F1435E-5DD1-F774-8F39-90C112036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2327" y="987186"/>
                        <a:ext cx="1753177" cy="133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D996EA-1CD8-F0B9-1A11-992EAEF0D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17535"/>
              </p:ext>
            </p:extLst>
          </p:nvPr>
        </p:nvGraphicFramePr>
        <p:xfrm>
          <a:off x="2187719" y="2548829"/>
          <a:ext cx="13589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1C908C-4CFF-B5CC-84BD-5959EB1E8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7719" y="2548829"/>
                        <a:ext cx="13589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125D512-F9B5-F3BC-4592-CE94F784A72F}"/>
                  </a:ext>
                </a:extLst>
              </p:cNvPr>
              <p:cNvSpPr txBox="1"/>
              <p:nvPr/>
            </p:nvSpPr>
            <p:spPr>
              <a:xfrm>
                <a:off x="976023" y="4123289"/>
                <a:ext cx="2423392" cy="861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noProof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noProof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400" b="1" i="0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noProof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 noProof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noProof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noProof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𝒂𝒅𝒋</m:t>
                          </m:r>
                          <m:d>
                            <m:dPr>
                              <m:ctrlPr>
                                <a:rPr lang="en-US" sz="2400" b="1" i="1" noProof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noProof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num>
                        <m:den>
                          <m:r>
                            <a:rPr lang="en-US" sz="2400" b="1" noProof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𝐝𝐞𝐭</m:t>
                          </m:r>
                          <m:d>
                            <m:dPr>
                              <m:ctrlPr>
                                <a:rPr lang="en-US" sz="2400" b="1" i="1" noProof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noProof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b="1" noProof="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125D512-F9B5-F3BC-4592-CE94F784A7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23" y="4123289"/>
                <a:ext cx="2423392" cy="8613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A190FE-984A-A614-C4F4-73CF6F3AA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62048"/>
              </p:ext>
            </p:extLst>
          </p:nvPr>
        </p:nvGraphicFramePr>
        <p:xfrm>
          <a:off x="3921125" y="3517900"/>
          <a:ext cx="51308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320" imgH="1028520" progId="Equation.DSMT4">
                  <p:embed/>
                </p:oleObj>
              </mc:Choice>
              <mc:Fallback>
                <p:oleObj name="Equation" r:id="rId9" imgW="2641320" imgH="1028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C3AD044-60FD-4D1F-B4D9-6E3DE693F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1125" y="3517900"/>
                        <a:ext cx="5130800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76F3EE-3D8E-2F26-75FC-855F9410C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7370"/>
              </p:ext>
            </p:extLst>
          </p:nvPr>
        </p:nvGraphicFramePr>
        <p:xfrm>
          <a:off x="8234506" y="2095500"/>
          <a:ext cx="38496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81080" imgH="685800" progId="Equation.DSMT4">
                  <p:embed/>
                </p:oleObj>
              </mc:Choice>
              <mc:Fallback>
                <p:oleObj name="Equation" r:id="rId11" imgW="19810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18C6C2-7C13-6402-598E-F8617B819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34506" y="2095500"/>
                        <a:ext cx="3849688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D77D5EB-2660-93FE-EB22-1C376455DF6D}"/>
              </a:ext>
            </a:extLst>
          </p:cNvPr>
          <p:cNvSpPr txBox="1"/>
          <p:nvPr/>
        </p:nvSpPr>
        <p:spPr>
          <a:xfrm>
            <a:off x="2187719" y="5903077"/>
            <a:ext cx="52924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and Verify this</a:t>
            </a:r>
          </a:p>
        </p:txBody>
      </p:sp>
    </p:spTree>
    <p:extLst>
      <p:ext uri="{BB962C8B-B14F-4D97-AF65-F5344CB8AC3E}">
        <p14:creationId xmlns:p14="http://schemas.microsoft.com/office/powerpoint/2010/main" val="2847567298"/>
      </p:ext>
    </p:extLst>
  </p:cSld>
  <p:clrMapOvr>
    <a:masterClrMapping/>
  </p:clrMapOvr>
  <p:transition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A19CB0-ADEE-7361-C0E2-7F3A34D984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90879F5-1D34-878C-7FFF-25FF37358874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Eigenvalues and Eigenvectors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ACF02B-8084-12F7-FB45-62F9E58CF5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3E49EE1-9106-200B-A035-AE1E97314AF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E80D65F-CA26-223B-7B47-266BF7F03FE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9F6D9A-307C-5978-587D-7FA8606EA3A8}"/>
              </a:ext>
            </a:extLst>
          </p:cNvPr>
          <p:cNvSpPr txBox="1"/>
          <p:nvPr/>
        </p:nvSpPr>
        <p:spPr>
          <a:xfrm>
            <a:off x="510596" y="1203314"/>
            <a:ext cx="1140431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ector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pecial vectors that only change in scale (not direction) when a matrix is applied to them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amount by which the eigenvector is scaled when the matrix is applied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finition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or a square matrix 𝐴, an eigenvector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𝑣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igenvalue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𝜆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tisfy this equatio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BDFA41-C39D-DE33-A830-4427B4425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32158"/>
              </p:ext>
            </p:extLst>
          </p:nvPr>
        </p:nvGraphicFramePr>
        <p:xfrm>
          <a:off x="4924712" y="4742744"/>
          <a:ext cx="3284365" cy="83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4712" y="4742744"/>
                        <a:ext cx="3284365" cy="83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077051"/>
      </p:ext>
    </p:extLst>
  </p:cSld>
  <p:clrMapOvr>
    <a:masterClrMapping/>
  </p:clrMapOvr>
  <p:transition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9DA37F-AE62-18AC-5A36-2C2ED5F9E2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6D76A87-5914-FF43-0244-3EBB2FFC9AA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Eigenvalues and Eigenvectors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46E0D2-BB68-8E8C-9524-060D0BCF8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A2F9787-4E1D-C6F7-3703-150F1C4E593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DCF1C92-1847-715B-3564-563B4938C4F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FE7D3F6-4536-AE7A-44E4-6EEF6DA52A05}"/>
              </a:ext>
            </a:extLst>
          </p:cNvPr>
          <p:cNvSpPr txBox="1"/>
          <p:nvPr/>
        </p:nvSpPr>
        <p:spPr>
          <a:xfrm>
            <a:off x="510596" y="1203314"/>
            <a:ext cx="11404313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the characteristic equation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the eigenvalues </a:t>
            </a:r>
            <a:r>
              <a:rPr lang="en-US" sz="32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𝜆)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e each eigenvalue into 					to find the eigenvector </a:t>
            </a:r>
            <a:r>
              <a:rPr lang="en-US" sz="32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𝑣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81AC83-99A1-E56E-3D97-D51802F24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36451"/>
              </p:ext>
            </p:extLst>
          </p:nvPr>
        </p:nvGraphicFramePr>
        <p:xfrm>
          <a:off x="5291921" y="1967345"/>
          <a:ext cx="2944812" cy="61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1921" y="1967345"/>
                        <a:ext cx="2944812" cy="611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179EDB-F196-54E9-4BAE-2B3412FA3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13331"/>
              </p:ext>
            </p:extLst>
          </p:nvPr>
        </p:nvGraphicFramePr>
        <p:xfrm>
          <a:off x="6096000" y="3262746"/>
          <a:ext cx="3138054" cy="73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262746"/>
                        <a:ext cx="3138054" cy="738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322213"/>
      </p:ext>
    </p:extLst>
  </p:cSld>
  <p:clrMapOvr>
    <a:masterClrMapping/>
  </p:clrMapOvr>
  <p:transition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58F6C8-14A7-CA5F-4A19-8159A4A99A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6D287CB-A098-8FC0-AC9B-E87914FC152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o need to understand the inner mathemat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8B77CB-D7E5-8A29-D364-B92D673DFD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275C4A0-F22B-B8C5-B77D-29D51012E9A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C78AC36-FBCC-08A5-9442-B0918F94304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8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6C9879C-AD07-1059-648D-23D3460F732D}"/>
              </a:ext>
            </a:extLst>
          </p:cNvPr>
          <p:cNvSpPr txBox="1"/>
          <p:nvPr/>
        </p:nvSpPr>
        <p:spPr>
          <a:xfrm>
            <a:off x="510596" y="1203314"/>
            <a:ext cx="1140431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imple words, it is the method to decompose a matrix into three matrice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VD of an m*n </a:t>
            </a:r>
            <a:r>
              <a:rPr lang="en-US" sz="2800" b="1" noProof="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A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real values is a factorization of A as U∑V^T, where </a:t>
            </a:r>
            <a:r>
              <a:rPr lang="en-US" sz="2800" b="1" noProof="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is an m*m orthogonal matrix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noProof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is an n*n orthogonal matrix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 is a diagonal matrix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nonnegative real entries on the diagonal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EF82A9-F476-3D00-D3B9-1B2CD4038D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8785" y="1834035"/>
            <a:ext cx="6947933" cy="2266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212651"/>
      </p:ext>
    </p:extLst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2F9109-1D4C-A60D-A69D-1E0EE37456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4CC884-C9B7-DA83-9B99-B7C9343C0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2146" y="3045295"/>
            <a:ext cx="4027199" cy="37206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A72BF64-4F6A-D60B-1EBA-7729AE65AD3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SVD on Iris datase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DED11F-74A5-5386-0932-6A51420458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FA1858A-977F-B12E-DEA2-F2BB0E439CA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D13B069-8228-4300-9C00-F7232FEF60B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9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784677-170E-37A0-2B17-10DC34FB054C}"/>
              </a:ext>
            </a:extLst>
          </p:cNvPr>
          <p:cNvSpPr txBox="1"/>
          <p:nvPr/>
        </p:nvSpPr>
        <p:spPr>
          <a:xfrm>
            <a:off x="504825" y="1209099"/>
            <a:ext cx="1118235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ris dataset was introduced by Ronald Fisher in 1936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 contains 150 records/samples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ataset is used to classify different species of the Iris flower based on their physical measurements.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s: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l length (in cm)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l width (in cm)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al length (in cm)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al width (in cm)</a:t>
            </a:r>
          </a:p>
        </p:txBody>
      </p:sp>
    </p:spTree>
    <p:extLst>
      <p:ext uri="{BB962C8B-B14F-4D97-AF65-F5344CB8AC3E}">
        <p14:creationId xmlns:p14="http://schemas.microsoft.com/office/powerpoint/2010/main" val="2492075037"/>
      </p:ext>
    </p:extLst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87098D-EB27-D3B1-284E-C812A4690A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50861D-EC9D-1FBA-8022-374F8B36F6E3}"/>
              </a:ext>
            </a:extLst>
          </p:cNvPr>
          <p:cNvSpPr txBox="1"/>
          <p:nvPr/>
        </p:nvSpPr>
        <p:spPr>
          <a:xfrm>
            <a:off x="504824" y="932103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ular Value Decomposition (SVD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29FF6AD-05A9-4B5E-4DA2-56A4FD216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5611734-F3EE-C6C6-FE08-92027D7E4FA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592357-9EAD-77F9-E3B7-CD30E4EF547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</a:t>
            </a:fld>
            <a:endParaRPr lang="en-US" b="1" noProof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08D7E29-6762-E905-5F69-B963870065E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2272" t="32449" r="16289" b="10553"/>
          <a:stretch/>
        </p:blipFill>
        <p:spPr>
          <a:xfrm>
            <a:off x="1320800" y="2004291"/>
            <a:ext cx="9389386" cy="4211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474214"/>
      </p:ext>
    </p:extLst>
  </p:cSld>
  <p:clrMapOvr>
    <a:masterClrMapping/>
  </p:clrMapOvr>
  <p:transition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FB847A-BF20-B1B3-7B8B-8B7276EE6B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99724C8-4488-67BB-8ACA-0CBF015B72A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3839" b="21818"/>
          <a:stretch/>
        </p:blipFill>
        <p:spPr>
          <a:xfrm>
            <a:off x="3066472" y="2937164"/>
            <a:ext cx="9007578" cy="36712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FD9536-C10C-7794-EC09-E6DBF0F9490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70A82C-7896-8AF5-B710-41EC74E6B2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84F3296-B355-A008-3877-6766C42BEB6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0081B40-4F8E-F541-D3AF-832F45034C1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0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E018B9-6489-55CC-5211-5BA3B624A0B0}"/>
              </a:ext>
            </a:extLst>
          </p:cNvPr>
          <p:cNvSpPr txBox="1"/>
          <p:nvPr/>
        </p:nvSpPr>
        <p:spPr>
          <a:xfrm>
            <a:off x="504825" y="1209099"/>
            <a:ext cx="111823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Variable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pecies of the flower, which can be one of three classes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is </a:t>
            </a:r>
            <a:r>
              <a:rPr lang="en-US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os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is Versicolor (1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is Virginica (2)</a:t>
            </a:r>
          </a:p>
        </p:txBody>
      </p:sp>
    </p:spTree>
    <p:extLst>
      <p:ext uri="{BB962C8B-B14F-4D97-AF65-F5344CB8AC3E}">
        <p14:creationId xmlns:p14="http://schemas.microsoft.com/office/powerpoint/2010/main" val="3586462216"/>
      </p:ext>
    </p:extLst>
  </p:cSld>
  <p:clrMapOvr>
    <a:masterClrMapping/>
  </p:clrMapOvr>
  <p:transition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E1212A-CBE3-2189-C647-A917539238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409DD90-1484-7A0A-56FD-AF9F02FF13C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EE8B0E1-BCC3-42F9-CB21-5FA1F51DAD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E8154F-456C-A351-CCA6-135E6E48F4E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2AA93CE-30B1-2E9F-A986-2DDA971805A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1</a:t>
            </a:fld>
            <a:endParaRPr lang="en-US" b="1" noProof="0" dirty="0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B8ACDFBA-8EFA-216B-DEF3-B4EA1BFEA7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0210173"/>
              </p:ext>
            </p:extLst>
          </p:nvPr>
        </p:nvGraphicFramePr>
        <p:xfrm>
          <a:off x="1145308" y="1389380"/>
          <a:ext cx="9116290" cy="45957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3258">
                  <a:extLst>
                    <a:ext uri="{9D8B030D-6E8A-4147-A177-3AD203B41FA5}">
                      <a16:colId xmlns:a16="http://schemas.microsoft.com/office/drawing/2014/main" val="2980121693"/>
                    </a:ext>
                  </a:extLst>
                </a:gridCol>
                <a:gridCol w="1823258">
                  <a:extLst>
                    <a:ext uri="{9D8B030D-6E8A-4147-A177-3AD203B41FA5}">
                      <a16:colId xmlns:a16="http://schemas.microsoft.com/office/drawing/2014/main" val="179725635"/>
                    </a:ext>
                  </a:extLst>
                </a:gridCol>
                <a:gridCol w="1823258">
                  <a:extLst>
                    <a:ext uri="{9D8B030D-6E8A-4147-A177-3AD203B41FA5}">
                      <a16:colId xmlns:a16="http://schemas.microsoft.com/office/drawing/2014/main" val="1971942848"/>
                    </a:ext>
                  </a:extLst>
                </a:gridCol>
                <a:gridCol w="1823258">
                  <a:extLst>
                    <a:ext uri="{9D8B030D-6E8A-4147-A177-3AD203B41FA5}">
                      <a16:colId xmlns:a16="http://schemas.microsoft.com/office/drawing/2014/main" val="1799430966"/>
                    </a:ext>
                  </a:extLst>
                </a:gridCol>
                <a:gridCol w="1823258">
                  <a:extLst>
                    <a:ext uri="{9D8B030D-6E8A-4147-A177-3AD203B41FA5}">
                      <a16:colId xmlns:a16="http://schemas.microsoft.com/office/drawing/2014/main" val="233529690"/>
                    </a:ext>
                  </a:extLst>
                </a:gridCol>
              </a:tblGrid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noProof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pal.length</a:t>
                      </a:r>
                      <a:endParaRPr lang="en-US" sz="2000" b="1" i="0" u="none" strike="noStrike" noProof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noProof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pal.width</a:t>
                      </a:r>
                      <a:endParaRPr lang="en-US" sz="2000" b="1" i="0" u="none" strike="noStrike" noProof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noProof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tal.length</a:t>
                      </a:r>
                      <a:endParaRPr lang="en-US" sz="2000" b="1" i="0" u="none" strike="noStrike" noProof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noProof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tal.width</a:t>
                      </a:r>
                      <a:endParaRPr lang="en-US" sz="2000" b="1" i="0" u="none" strike="noStrike" noProof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ety</a:t>
                      </a:r>
                    </a:p>
                  </a:txBody>
                  <a:tcPr marL="8626" marR="8626" marT="8626" marB="0" anchor="ctr"/>
                </a:tc>
                <a:extLst>
                  <a:ext uri="{0D108BD9-81ED-4DB2-BD59-A6C34878D82A}">
                    <a16:rowId xmlns:a16="http://schemas.microsoft.com/office/drawing/2014/main" val="4015496978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osa</a:t>
                      </a:r>
                      <a:endParaRPr lang="en-US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345355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osa</a:t>
                      </a:r>
                      <a:endParaRPr lang="en-US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6806236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osa</a:t>
                      </a:r>
                      <a:endParaRPr lang="en-US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1658843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noProof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osa</a:t>
                      </a:r>
                      <a:endParaRPr lang="en-US" sz="2000" b="0" i="0" u="none" strike="noStrike" noProof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5596326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7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ersicolor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484136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4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ersicolor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5499803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9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ersicolor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7223103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5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8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rginica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9942339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6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6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rginica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3338974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noProof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rginica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17335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44129228"/>
      </p:ext>
    </p:extLst>
  </p:cSld>
  <p:clrMapOvr>
    <a:masterClrMapping/>
  </p:clrMapOvr>
  <p:transition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047E85-FA7E-B58D-FF2D-7C7BE291A0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6F70500-2737-40C5-40FA-A9109D6AF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8610" y="1303183"/>
            <a:ext cx="6562725" cy="52101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874FF82-DCF0-D940-799B-CFAEAFE8670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SVD on Iris datase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5E956E-E8D8-E60D-9BD1-FD0EA33352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E3B14B2-7130-0D16-1483-E2EE05B9D0C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C40F3B9-741E-5610-78C1-B66AB844B0E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E5365B-D6FA-24E0-8BB6-CDA3A6B31FFD}"/>
              </a:ext>
            </a:extLst>
          </p:cNvPr>
          <p:cNvSpPr txBox="1"/>
          <p:nvPr/>
        </p:nvSpPr>
        <p:spPr>
          <a:xfrm>
            <a:off x="510597" y="1203314"/>
            <a:ext cx="594562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Step 1: Load the Iris dataset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is =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ad_iris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=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ris.data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# Features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=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ris.target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# Labels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ature_names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ris.feature_names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Step 2: Apply SVD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Using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catedSVD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reduce to 2 components</a:t>
            </a:r>
          </a:p>
          <a:p>
            <a:pPr algn="just"/>
            <a:r>
              <a:rPr lang="en-US" sz="1600" b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sz="16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600" b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catedSVD</a:t>
            </a:r>
            <a:r>
              <a:rPr lang="en-US" sz="16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b="1" noProof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_components</a:t>
            </a:r>
            <a:r>
              <a:rPr lang="en-US" sz="1600" b="1" noProof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2, </a:t>
            </a:r>
            <a:r>
              <a:rPr lang="en-US" sz="1600" b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om_state</a:t>
            </a:r>
            <a:r>
              <a:rPr lang="en-US" sz="16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2)</a:t>
            </a:r>
          </a:p>
          <a:p>
            <a:pPr algn="just"/>
            <a:r>
              <a:rPr lang="en-US" sz="1600" b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_reduced</a:t>
            </a:r>
            <a:r>
              <a:rPr lang="en-US" sz="16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600" b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d.fit_transform</a:t>
            </a:r>
            <a:r>
              <a:rPr lang="en-US" sz="16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ata)</a:t>
            </a:r>
            <a:endParaRPr lang="en-US" sz="16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Step 3: Visualize the reduced data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figur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gsiz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8, 6))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label, color, marker in zip(range(3), ['r', 'g', 'b'], ['o', 's', '^']):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scatter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_reduced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arget == label, 0],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_reduced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arget == label, 1],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olor=color,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marker=marker,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label=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ris.target_names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label]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titl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Iris Dataset After SVD Dimensionality Reduction'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xlabel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Component 1'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ylabel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Component 2'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legend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grid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rue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show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EA9B54-D0E1-947E-0B2D-0305D52ABA27}"/>
              </a:ext>
            </a:extLst>
          </p:cNvPr>
          <p:cNvSpPr txBox="1"/>
          <p:nvPr/>
        </p:nvSpPr>
        <p:spPr>
          <a:xfrm>
            <a:off x="3270004" y="6039477"/>
            <a:ext cx="28259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 Link</a:t>
            </a:r>
            <a:endParaRPr lang="en-US" sz="2000" b="1" u="sng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75940"/>
      </p:ext>
    </p:extLst>
  </p:cSld>
  <p:clrMapOvr>
    <a:masterClrMapping/>
  </p:clrMapOvr>
  <p:transition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2DBF83-9885-3A58-FA04-2D879F8643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AF2217-9213-2566-1E9D-4D8A9E6C1D9C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SV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BF9363-B4D0-2EC7-4422-66D9E3E364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FE43DB9-D356-5AE1-EDDA-F10EF40D6AE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05D661B-54C2-A061-E03A-EF2F75B66CC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7B508B-BB06-9BD4-7B32-196978805A71}"/>
              </a:ext>
            </a:extLst>
          </p:cNvPr>
          <p:cNvSpPr txBox="1"/>
          <p:nvPr/>
        </p:nvSpPr>
        <p:spPr>
          <a:xfrm>
            <a:off x="510596" y="1203314"/>
            <a:ext cx="5471102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Recommender Systems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aborative filtering for product recommendation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Netflix or Amazon recommending movies/products based on user-item matric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SVD Helps: Decomposes the user-item rating matrix into underlying factors. Captures relationships between users and items for personalized recommendation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 </a:t>
            </a:r>
            <a:r>
              <a:rPr lang="en-US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ovieLen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Dataset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1F2228-ED5A-5A78-3EF0-E626FFFC9F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75"/>
          <a:stretch/>
        </p:blipFill>
        <p:spPr>
          <a:xfrm>
            <a:off x="6096000" y="1983125"/>
            <a:ext cx="6070970" cy="3560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94775"/>
      </p:ext>
    </p:extLst>
  </p:cSld>
  <p:clrMapOvr>
    <a:masterClrMapping/>
  </p:clrMapOvr>
  <p:transition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F2BA7F-4EA0-C5E8-0421-09471942BA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5E7DB1C-95AC-8509-3D40-441CFB066824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SV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6308F5-0753-47FB-8643-31C2E4ED90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F31A59B-5B28-FDFC-AF3A-95F705F0212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A835405-5523-05CD-FD9B-581B4DA8312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037A70-8F76-5299-61E6-0637087E662F}"/>
              </a:ext>
            </a:extLst>
          </p:cNvPr>
          <p:cNvSpPr txBox="1"/>
          <p:nvPr/>
        </p:nvSpPr>
        <p:spPr>
          <a:xfrm>
            <a:off x="510596" y="1203314"/>
            <a:ext cx="1140431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ext Analysis and Natural Language Processing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ent Semantic Analysis (LSA) for topic modeling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 Identifying hidden topics in documents or summarizing large dataset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SVD Helps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composes the term-document matrix to extract latent topics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 </a:t>
            </a:r>
            <a:r>
              <a:rPr lang="en-US" sz="2800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20 Newsgroups Dataset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505373"/>
      </p:ext>
    </p:extLst>
  </p:cSld>
  <p:clrMapOvr>
    <a:masterClrMapping/>
  </p:clrMapOvr>
  <p:transition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082EAC-86EE-9441-9C68-EB029AE0B8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1FA0B2A-04B4-173C-C1E2-D4551244732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12882" b="15360"/>
          <a:stretch/>
        </p:blipFill>
        <p:spPr>
          <a:xfrm>
            <a:off x="6271490" y="4582287"/>
            <a:ext cx="5409913" cy="21836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3AD21D2-4453-A09A-03FB-BF0FB3E7C279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SV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82C428-D040-9EEE-6597-BCEEA80ABA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B686879-104B-C80B-2451-5E829E7F4DE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B5B6CBE-60EF-34EA-E160-3994785A06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954F7E-7AAC-A609-C834-D6ED34215A85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Image Compression: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the storage size of images while preserving essential featur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Compressing JPEG images for faster transmission over network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SVD Helps: Retains the most significant singular values to reconstruct the image with minimal los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high-resolution image dataset like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CIFAR-10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34568928"/>
      </p:ext>
    </p:extLst>
  </p:cSld>
  <p:clrMapOvr>
    <a:masterClrMapping/>
  </p:clrMapOvr>
  <p:transition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737954-4FE1-E5C1-E00E-59D25B247A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5E3DB73-FB83-DFAA-1FFC-4739C8EDE2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72730" y="1397450"/>
            <a:ext cx="6354618" cy="48670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83A834F-48C8-42E6-8E54-15023E0D9C8C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SV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9078CD-83BA-4E5C-A78C-5CC8A31483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F977BF7-3830-8350-CC15-636CE326F64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DA24B2-9665-0788-38A3-05A42E6C11A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6CEE01-D24F-EDEF-2FB0-2B7D1910E9A5}"/>
              </a:ext>
            </a:extLst>
          </p:cNvPr>
          <p:cNvSpPr txBox="1"/>
          <p:nvPr/>
        </p:nvSpPr>
        <p:spPr>
          <a:xfrm>
            <a:off x="510596" y="1203314"/>
            <a:ext cx="519920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Genomics: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ze gene expression data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patterns in DNA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array data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SVD Helps: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ies hidden structures in large, noisy datasets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Gene Expression Omnibus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947613"/>
      </p:ext>
    </p:extLst>
  </p:cSld>
  <p:clrMapOvr>
    <a:masterClrMapping/>
  </p:clrMapOvr>
  <p:transition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664C73-F850-392E-DC1E-87E8436123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4E93CF3-54B7-120E-F4E4-203C30B2B0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308" y="3958217"/>
            <a:ext cx="8303201" cy="277326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AF0ED6E-C789-E4AE-8B8F-FB7136E5FF6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SV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2989D68-EAB8-0F7F-1999-31C0323C2F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B6EA7B3-A2FD-614F-0143-1F0FE0C18C6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E0FCC62-8F6E-F5B3-745C-8D29AE3AC22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F4DAEB-0599-E3A5-25B5-280304F9B2E1}"/>
              </a:ext>
            </a:extLst>
          </p:cNvPr>
          <p:cNvSpPr txBox="1"/>
          <p:nvPr/>
        </p:nvSpPr>
        <p:spPr>
          <a:xfrm>
            <a:off x="510596" y="1203314"/>
            <a:ext cx="114043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Signal Processing: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ise reduction in audio signal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Denoising audio recordings or ECG signal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SVD Helps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ilters noise by discarding small singular valu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y signal dataset like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MIT-BIH Arrhythmia Database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033960"/>
      </p:ext>
    </p:extLst>
  </p:cSld>
  <p:clrMapOvr>
    <a:masterClrMapping/>
  </p:clrMapOvr>
  <p:transition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1CE519-E3FE-CD0E-898C-4024824FC5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D10AE44-D6BD-8BEF-F031-6339987238E4}"/>
              </a:ext>
            </a:extLst>
          </p:cNvPr>
          <p:cNvSpPr txBox="1"/>
          <p:nvPr/>
        </p:nvSpPr>
        <p:spPr>
          <a:xfrm>
            <a:off x="504824" y="802901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Component Analysis (PCA)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CD6CD7-62B6-3B08-1FC5-776587E1E7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D4F68E1-5929-D93E-0C35-A760EB0D43E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94ED08C-A98C-5C6C-224A-579C81493FA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8</a:t>
            </a:fld>
            <a:endParaRPr lang="en-US" b="1" noProof="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124365-FA66-3EED-1D21-299B3C1F43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83" y="1828800"/>
            <a:ext cx="6096000" cy="4572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8523BF6-2197-BAB2-67EF-AE4937FD10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2556" y="2057400"/>
            <a:ext cx="43815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511176"/>
      </p:ext>
    </p:extLst>
  </p:cSld>
  <p:clrMapOvr>
    <a:masterClrMapping/>
  </p:clrMapOvr>
  <p:transition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69C58F-73E4-2CE5-FAB4-6FC793A5F5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797C2A6-1235-174B-5DA9-CBDE2C5F43E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PCA Algorithm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FE7DED0-B911-E3B2-DDFC-6B11551624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AF944D0-7462-BB73-779E-E70D8311B1D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1E18A9F-B840-604D-614D-D565AAC9695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9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9F7CA1D-3D1C-9B79-9298-4150CB14FF12}"/>
              </a:ext>
            </a:extLst>
          </p:cNvPr>
          <p:cNvSpPr txBox="1"/>
          <p:nvPr/>
        </p:nvSpPr>
        <p:spPr>
          <a:xfrm>
            <a:off x="510596" y="1203314"/>
            <a:ext cx="1140431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al Component Analysis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CA) is a dimensionality reduction algorithm used in artificial intelligence to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high-dimensional datasets while retaining the most critical information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transforms the original features into </a:t>
            </a:r>
            <a:r>
              <a:rPr lang="en-US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2800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orrelated variables </a:t>
            </a:r>
            <a:r>
              <a:rPr lang="en-US" sz="2800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led </a:t>
            </a:r>
            <a:r>
              <a:rPr lang="en-US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al component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rpos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educe data complexity while minimizing information los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Ide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dentify directions (principal components) where the data varies the most and project the data onto those directions.</a:t>
            </a:r>
          </a:p>
        </p:txBody>
      </p:sp>
    </p:spTree>
    <p:extLst>
      <p:ext uri="{BB962C8B-B14F-4D97-AF65-F5344CB8AC3E}">
        <p14:creationId xmlns:p14="http://schemas.microsoft.com/office/powerpoint/2010/main" val="3400984847"/>
      </p:ext>
    </p:extLst>
  </p:cSld>
  <p:clrMapOvr>
    <a:masterClrMapping/>
  </p:clrMapOvr>
  <p:transition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330F85-412C-19E0-D65F-512DC71D04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12CAB42-4E6B-4AF5-B6C6-6DDF6846F88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Singular Value Decomposition (SVD) 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93C831-48DF-36AA-0F49-B950434A51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F53CEAC-C5B4-91E9-9BA0-8808585B6B7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E2987A6-3A84-DE5F-DE2C-BB377ED9323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D2200D-B8C5-3E3A-F92E-3D3207DB24B3}"/>
              </a:ext>
            </a:extLst>
          </p:cNvPr>
          <p:cNvSpPr txBox="1"/>
          <p:nvPr/>
        </p:nvSpPr>
        <p:spPr>
          <a:xfrm>
            <a:off x="510596" y="1203314"/>
            <a:ext cx="1140431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ular Value Decomposition is 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athematical technique used in linear algebra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 is a matrix factorization algorithm </a:t>
            </a:r>
            <a:r>
              <a:rPr lang="en-US" sz="2800" b="1" noProof="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ing a matrix as a series of linear approximations</a:t>
            </a:r>
            <a:r>
              <a:rPr lang="en-US" sz="2800" noProof="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’s similar to principal component analysis (PCA), but SVD is more general and doesn’t assume the input is a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matrix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 helps us understand and process complex data by reducing its dimension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widely used in machine learning, data compression, and recommendation systems.</a:t>
            </a:r>
          </a:p>
        </p:txBody>
      </p:sp>
    </p:spTree>
    <p:extLst>
      <p:ext uri="{BB962C8B-B14F-4D97-AF65-F5344CB8AC3E}">
        <p14:creationId xmlns:p14="http://schemas.microsoft.com/office/powerpoint/2010/main" val="3884437681"/>
      </p:ext>
    </p:extLst>
  </p:cSld>
  <p:clrMapOvr>
    <a:masterClrMapping/>
  </p:clrMapOvr>
  <p:transition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A203C3-E382-D1E0-CEAE-277A1ACDB0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B88E52A-3B7E-BB4A-285F-996C91C00CF9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4B02F2-79E3-34AD-40FE-EA1888F817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E12364-3F6A-6F5E-AB72-EF9C8CE956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E2194F8-2FAD-B654-5E30-30E93FA0EA6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0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44B0D8-FACD-4985-5AA1-AD5E3443B6C1}"/>
              </a:ext>
            </a:extLst>
          </p:cNvPr>
          <p:cNvSpPr txBox="1"/>
          <p:nvPr/>
        </p:nvSpPr>
        <p:spPr>
          <a:xfrm>
            <a:off x="510596" y="1184842"/>
            <a:ext cx="1140431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	Original Features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 input dataset, where each feature represents a dimension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	Covariance Matrix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epresents the variance and relationships between features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	Principal Components: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axes in the feature space that maximize variance and are orthogonal (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correlated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principal component captures the most variance, followed by the second, and so on.</a:t>
            </a:r>
          </a:p>
        </p:txBody>
      </p:sp>
    </p:spTree>
    <p:extLst>
      <p:ext uri="{BB962C8B-B14F-4D97-AF65-F5344CB8AC3E}">
        <p14:creationId xmlns:p14="http://schemas.microsoft.com/office/powerpoint/2010/main" val="3553176511"/>
      </p:ext>
    </p:extLst>
  </p:cSld>
  <p:clrMapOvr>
    <a:masterClrMapping/>
  </p:clrMapOvr>
  <p:transition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53DC4A-0EA6-DDD5-DDFF-6F9688F81C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0646C6A-1449-1D23-314F-EDBA05EC867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B3013D-8BEB-B2D9-0D48-DE011AAC7D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C405D89-BEAB-ECE7-6F0A-03AC5297A9F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BC05469-A826-3A29-312D-96EB7A0DD33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1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181347-37F6-58F2-5681-657DFBDD1975}"/>
              </a:ext>
            </a:extLst>
          </p:cNvPr>
          <p:cNvSpPr txBox="1"/>
          <p:nvPr/>
        </p:nvSpPr>
        <p:spPr>
          <a:xfrm>
            <a:off x="510596" y="1203314"/>
            <a:ext cx="114043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	Eigenvalues and Eigenvectors :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 the amount of variance captured by each principal component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r eigenvalues indicate more significant components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s (unit vectors) corresponding to eigenvalues that define the principal components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256784"/>
      </p:ext>
    </p:extLst>
  </p:cSld>
  <p:clrMapOvr>
    <a:masterClrMapping/>
  </p:clrMapOvr>
  <p:transition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4A8D37-A953-E23F-4A30-5842C08054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E0682D3-3133-55CC-FE5F-1F7F04BAA661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s in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524CC2-4E7C-D137-D03D-E308293A32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805E72A-B4C5-7203-6AE7-23BAD13A397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C97ED69-5F6F-AF40-3243-C0338855422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136994-1A85-1497-3C78-F6F76920F4A1}"/>
              </a:ext>
            </a:extLst>
          </p:cNvPr>
          <p:cNvSpPr txBox="1"/>
          <p:nvPr/>
        </p:nvSpPr>
        <p:spPr>
          <a:xfrm>
            <a:off x="510596" y="1203314"/>
            <a:ext cx="11404313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rabicPeriod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ize the Data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enter the data by subtracting the mean and scale features for unit variance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here 𝑋 is the data, 𝜇 is the mean, and 𝜎 is the standard deviation.</a:t>
            </a:r>
          </a:p>
          <a:p>
            <a:pPr marL="514350" indent="-514350" algn="just">
              <a:buAutoNum type="arabicPeriod" startAt="2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 startAt="2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Covariance Matrix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Measure how features vary with respect to each other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457B83-BFF3-A805-F5E2-A9551A9C9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16700"/>
              </p:ext>
            </p:extLst>
          </p:nvPr>
        </p:nvGraphicFramePr>
        <p:xfrm>
          <a:off x="4727283" y="2219511"/>
          <a:ext cx="1778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7283" y="2219511"/>
                        <a:ext cx="177800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8A4F00-A82E-4AA8-338F-48A5A9085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34376"/>
              </p:ext>
            </p:extLst>
          </p:nvPr>
        </p:nvGraphicFramePr>
        <p:xfrm>
          <a:off x="5342080" y="4912549"/>
          <a:ext cx="2326407" cy="98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2080" y="4912549"/>
                        <a:ext cx="2326407" cy="984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4D11BE22-2ADD-CF2E-655E-6C20BA8F5DB8}"/>
              </a:ext>
            </a:extLst>
          </p:cNvPr>
          <p:cNvGrpSpPr/>
          <p:nvPr/>
        </p:nvGrpSpPr>
        <p:grpSpPr>
          <a:xfrm>
            <a:off x="9684928" y="2219511"/>
            <a:ext cx="2326407" cy="2399933"/>
            <a:chOff x="9684928" y="2219511"/>
            <a:chExt cx="2326407" cy="239993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FC63BBE-6991-5580-2512-AB6889E1745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684928" y="2219511"/>
              <a:ext cx="2326407" cy="1895205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DD49FCF-C4EA-F1B0-FB33-BBE8A07CF213}"/>
                </a:ext>
              </a:extLst>
            </p:cNvPr>
            <p:cNvSpPr txBox="1"/>
            <p:nvPr/>
          </p:nvSpPr>
          <p:spPr>
            <a:xfrm>
              <a:off x="9956800" y="4034669"/>
              <a:ext cx="19581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-Score in Normal data distribu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1361591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E9DCC1-8E39-AE04-AFFA-E3DA10661D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93DC57-3148-A8B4-62FC-AB97D3FEA801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s in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38717FA-FC66-D97B-E422-21A1739CA9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9E6881E-CF16-BAFE-713B-B3A27C01C9D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9A95DB0-38EB-4BCA-D1E1-380A9171E2D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6F213FB-5FE4-0CB1-065C-4811D2AFC91A}"/>
              </a:ext>
            </a:extLst>
          </p:cNvPr>
          <p:cNvSpPr txBox="1"/>
          <p:nvPr/>
        </p:nvSpPr>
        <p:spPr>
          <a:xfrm>
            <a:off x="510596" y="1203314"/>
            <a:ext cx="11404313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rabicPeriod" startAt="3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Eigenvalues and Eigenvectors: 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olve the eigenvalue equation:</a:t>
            </a:r>
          </a:p>
          <a:p>
            <a:pPr algn="just"/>
            <a:endParaRPr 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Where 𝜆 are eigenvalues, and 𝑣 are eigenvectors.</a:t>
            </a:r>
          </a:p>
          <a:p>
            <a:pPr algn="ctr"/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 startAt="4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Top Principal Components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hoose the components with the highest eigenvalues to reduce dimensionality.</a:t>
            </a:r>
          </a:p>
          <a:p>
            <a:pPr marL="514350" indent="-514350" algn="just">
              <a:buAutoNum type="arabicPeriod" startAt="5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the Data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Project the original data onto the principal components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Where 𝑌 is the transformed data, and 𝑉 contains the selected eigenvector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FA1DA6-BBA4-ADC7-4181-2FCE5578F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55281"/>
              </p:ext>
            </p:extLst>
          </p:nvPr>
        </p:nvGraphicFramePr>
        <p:xfrm>
          <a:off x="7027140" y="1893455"/>
          <a:ext cx="3581973" cy="78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7140" y="1893455"/>
                        <a:ext cx="3581973" cy="785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5C4355-3022-F736-943D-1FAD5F274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80098"/>
              </p:ext>
            </p:extLst>
          </p:nvPr>
        </p:nvGraphicFramePr>
        <p:xfrm>
          <a:off x="6225886" y="5262141"/>
          <a:ext cx="2523504" cy="78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5886" y="5262141"/>
                        <a:ext cx="2523504" cy="785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733707"/>
      </p:ext>
    </p:extLst>
  </p:cSld>
  <p:clrMapOvr>
    <a:masterClrMapping/>
  </p:clrMapOvr>
  <p:transition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3D10D4-442C-DD5B-BFDB-EF078C7D91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9DD2A28-5556-DBB4-6E1A-CE42DD8F0251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ne Datase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A2F84E-D67D-481D-D690-B9DD43100A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BC17576-DCD9-D93B-91E9-B4BBA480A1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C87F908-FD28-A613-0E4D-BF61A04E3A9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858324D-1F24-7DB8-883E-BBE69D04E892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ine Dataset is a popular UCI Machine Learning Repository dataset and is also included in scikit-learn. It is often used for classification and dimensionality reduction tasks. Below are the details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rpose: Classify wines based on their chemical analysi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Instances (Samples): 178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Features: 13 numerical featur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Classes (Targets): 3 (Wine cultivars or types).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E1BF08-11B0-0621-9A87-501799111F84}"/>
              </a:ext>
            </a:extLst>
          </p:cNvPr>
          <p:cNvSpPr txBox="1"/>
          <p:nvPr/>
        </p:nvSpPr>
        <p:spPr>
          <a:xfrm>
            <a:off x="2385579" y="4955085"/>
            <a:ext cx="59456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GB" sz="1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klearn.datasets</a:t>
            </a:r>
            <a:r>
              <a:rPr lang="en-GB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ort </a:t>
            </a:r>
            <a:r>
              <a:rPr lang="en-GB" sz="1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ad_wine</a:t>
            </a:r>
            <a:endParaRPr lang="en-GB" sz="16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= </a:t>
            </a:r>
            <a:r>
              <a:rPr lang="en-GB" sz="1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ad_wine</a:t>
            </a:r>
            <a:r>
              <a:rPr lang="en-GB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 algn="just"/>
            <a:r>
              <a:rPr lang="en-GB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GB" sz="1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.data</a:t>
            </a:r>
            <a:r>
              <a:rPr lang="en-GB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# Features</a:t>
            </a:r>
          </a:p>
          <a:p>
            <a:pPr algn="just"/>
            <a:r>
              <a:rPr lang="en-GB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GB" sz="1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.target</a:t>
            </a:r>
            <a:r>
              <a:rPr lang="en-GB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# Target labels</a:t>
            </a:r>
          </a:p>
          <a:p>
            <a:pPr algn="just"/>
            <a:r>
              <a:rPr lang="en-GB" sz="1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ature_names</a:t>
            </a:r>
            <a:r>
              <a:rPr lang="en-GB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1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.feature_names</a:t>
            </a:r>
            <a:endParaRPr lang="en-GB" sz="16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0464085"/>
      </p:ext>
    </p:extLst>
  </p:cSld>
  <p:clrMapOvr>
    <a:masterClrMapping/>
  </p:clrMapOvr>
  <p:transition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E1A301-D5DC-B629-E292-9684A2366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150D0CD-9E83-25B2-BE93-87E814D405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0210" y="1236508"/>
            <a:ext cx="6610350" cy="52768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B4C9408-CD9B-E606-4886-FEED46622214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PCA on Wine datase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98376-AAE6-F32D-B464-1D819FFA74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2AD8949-345B-6EA3-43E0-3D3591261D0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DD09A3A-7863-2D55-FE45-2EEE84A575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3AD77EE-F217-C77F-5680-A8B496E37016}"/>
              </a:ext>
            </a:extLst>
          </p:cNvPr>
          <p:cNvSpPr txBox="1"/>
          <p:nvPr/>
        </p:nvSpPr>
        <p:spPr>
          <a:xfrm>
            <a:off x="510597" y="1203314"/>
            <a:ext cx="5945622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= </a:t>
            </a:r>
            <a:r>
              <a:rPr lang="en-GB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ad_wine</a:t>
            </a:r>
            <a:r>
              <a:rPr lang="en-GB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 algn="just"/>
            <a:r>
              <a:rPr lang="en-GB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GB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.data</a:t>
            </a:r>
            <a:r>
              <a:rPr lang="en-GB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# Features</a:t>
            </a:r>
          </a:p>
          <a:p>
            <a:pPr algn="just"/>
            <a:r>
              <a:rPr lang="en-GB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GB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.target</a:t>
            </a:r>
            <a:r>
              <a:rPr lang="en-GB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# Target labels</a:t>
            </a:r>
          </a:p>
          <a:p>
            <a:pPr algn="just"/>
            <a:r>
              <a:rPr lang="en-GB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ature_names</a:t>
            </a:r>
            <a:r>
              <a:rPr lang="en-GB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.feature_names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er =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dardScaler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_scaled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er.fit_transform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</a:p>
          <a:p>
            <a:pPr algn="just"/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Apply PCA to reduce dimensions to 2 components</a:t>
            </a:r>
          </a:p>
          <a:p>
            <a:pPr algn="just"/>
            <a:r>
              <a:rPr lang="en-US" b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CA</a:t>
            </a:r>
            <a:r>
              <a:rPr lang="en-US" b="1" noProof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noProof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_components</a:t>
            </a:r>
            <a:r>
              <a:rPr lang="en-US" b="1" noProof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2)</a:t>
            </a:r>
          </a:p>
          <a:p>
            <a:pPr algn="just"/>
            <a:r>
              <a:rPr lang="en-US" b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_pca</a:t>
            </a: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a.fit_transform</a:t>
            </a: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_scaled</a:t>
            </a: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Create a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Fram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PCA results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a_df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d.DataFram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ata=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_pca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lumns=['Principal Component 1', 'Principal Component 2']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a_df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'Target'] = y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Visualize the PCA results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figur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gsiz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8, 6))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arget in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p.uniqu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y):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ubset =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a_df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a_df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'Target'] == target]</a:t>
            </a:r>
          </a:p>
          <a:p>
            <a:pPr algn="just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scatter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ubset['Principal Component 1'], subset['Principal Component 2'], label=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.target_names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arget]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titl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PCA on Wine Dataset (2 Components)',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ntsiz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6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xlabel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Principal Component 1',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ntsiz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4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ylabel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Principal Component 2', </a:t>
            </a:r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ntsize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4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legend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grid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 algn="just"/>
            <a:r>
              <a:rPr lang="en-US" sz="12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show</a:t>
            </a:r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B5DB4A-0BF8-DE26-C9C4-46DAD686B7B7}"/>
              </a:ext>
            </a:extLst>
          </p:cNvPr>
          <p:cNvSpPr txBox="1"/>
          <p:nvPr/>
        </p:nvSpPr>
        <p:spPr>
          <a:xfrm>
            <a:off x="3270004" y="6124565"/>
            <a:ext cx="28259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 Link</a:t>
            </a:r>
            <a:endParaRPr lang="en-US" sz="2000" b="1" u="sng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805734"/>
      </p:ext>
    </p:extLst>
  </p:cSld>
  <p:clrMapOvr>
    <a:masterClrMapping/>
  </p:clrMapOvr>
  <p:transition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33D132-23CD-33F4-B9AA-14C852AE0C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DAFD48B-CA5E-B138-59A2-8DA0B5DF313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2898300-E91A-B761-8083-6F74B5FAFD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A238170-9A7D-A3AA-671B-EF63B145272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CB83EEE-B795-514F-52F0-5ACB5C9132A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316511-A2DE-58C2-0CB5-DB97D5F9D124}"/>
              </a:ext>
            </a:extLst>
          </p:cNvPr>
          <p:cNvSpPr txBox="1"/>
          <p:nvPr/>
        </p:nvSpPr>
        <p:spPr>
          <a:xfrm>
            <a:off x="510596" y="1203314"/>
            <a:ext cx="1140431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Dimensionality Reduction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the number of features in dataset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Preprocessing high-dimensional data like images or text for machine learning model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PCA Helps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Projects data onto fewer dimensions while preserving maximum variance.</a:t>
            </a:r>
          </a:p>
          <a:p>
            <a:pPr lvl="1"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NIST Dataset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706061"/>
      </p:ext>
    </p:extLst>
  </p:cSld>
  <p:clrMapOvr>
    <a:masterClrMapping/>
  </p:clrMapOvr>
  <p:transition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C4D656-2F6B-085E-E3CE-98FA7408CA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7ECEAF-475B-E5D8-AAF0-564C1AC4BC34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5771E0-A91B-4C87-F5E5-571FE9BC4B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1C99115-26ED-9558-997E-8A0824F83D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A2EE81B-35E4-AE20-8C42-40054078A65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011058-6957-ABAB-2C83-DD9D028CABC6}"/>
              </a:ext>
            </a:extLst>
          </p:cNvPr>
          <p:cNvSpPr txBox="1"/>
          <p:nvPr/>
        </p:nvSpPr>
        <p:spPr>
          <a:xfrm>
            <a:off x="510597" y="1203314"/>
            <a:ext cx="5078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Exploratory Data Analysis (EDA):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sualize high-dimensional data in 2D or 3D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Clustering customer segments for marketing analysi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PCA Helps: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s dimensions for easier visualization and interpretation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ris Dataset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CD32ADB-FA61-A01E-E206-5924D5DD7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educes dimensions for easier visualization and interpreta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noProof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 descr="A graph with colored dots and lines&#10;&#10;AI-generated content may be incorrect.">
            <a:extLst>
              <a:ext uri="{FF2B5EF4-FFF2-40B4-BE49-F238E27FC236}">
                <a16:creationId xmlns:a16="http://schemas.microsoft.com/office/drawing/2014/main" id="{F69FFD15-6D3E-B2AD-8880-2E9AA761B4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7"/>
          <a:stretch/>
        </p:blipFill>
        <p:spPr>
          <a:xfrm>
            <a:off x="5678266" y="1404805"/>
            <a:ext cx="6422294" cy="5131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812258"/>
      </p:ext>
    </p:extLst>
  </p:cSld>
  <p:clrMapOvr>
    <a:masterClrMapping/>
  </p:clrMapOvr>
  <p:transition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7A7E4C-F78B-9BFB-CC30-96EB4600C0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62C1A14-4962-B8F2-C219-06584B04EF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786" y="1735480"/>
            <a:ext cx="6286500" cy="4191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84E98CA-BBC9-F2EF-2899-B431A1FC3BB8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4D2CCC-F332-27B7-02E3-45B39BBB0C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B51DEF9-1AD1-C95E-D7A8-3FA962FC4D7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76A8A89-7925-6F76-4771-AF00C2ACE5D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8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92546B-D3F2-F73A-6711-A99225CCA387}"/>
              </a:ext>
            </a:extLst>
          </p:cNvPr>
          <p:cNvSpPr txBox="1"/>
          <p:nvPr/>
        </p:nvSpPr>
        <p:spPr>
          <a:xfrm>
            <a:off x="510597" y="1203313"/>
            <a:ext cx="5585404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Face Recognition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duce dimensions in image dataset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Eigenfaces for identifying individuals in imag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PCA Helps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xtracts principal components (features) for efficient comparison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Labelled Faces in the Wild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EFB6B9A-2779-B61E-2AD9-2FB271D63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educes dimensions for easier visualization and interpreta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noProof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494470"/>
      </p:ext>
    </p:extLst>
  </p:cSld>
  <p:clrMapOvr>
    <a:masterClrMapping/>
  </p:clrMapOvr>
  <p:transition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4EB107-5B06-B3B7-113E-8BD0D09FF9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D897A4B-CBB8-355F-30E3-656A75C8AB4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E2FB9E4-3FB4-74BB-79B0-4166C35FC1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CCB31D5-595C-89F2-AA16-C2F9427D967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7C785A4-CA22-94FD-BEDF-223047238E4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9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997302-AB08-098C-E10B-61EF5D7778F1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Financial Analysis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lyze stock price movement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 Identifying the main factors influencing market trend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PCA Helps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educes noise and identifies significant variables in financial data.</a:t>
            </a:r>
          </a:p>
          <a:p>
            <a:pPr lvl="1"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Yahoo Finance Data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CC764C50-3748-80A8-6D1D-F575C2569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educes dimensions for easier visualization and interpreta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noProof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410095"/>
      </p:ext>
    </p:extLst>
  </p:cSld>
  <p:clrMapOvr>
    <a:masterClrMapping/>
  </p:clrMapOvr>
  <p:transition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1CFB91-7C30-9D37-75D6-952D7625F9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5E91C69-8B21-BB56-985D-85776F84AFC9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VD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5084F2E-1273-2D75-3A17-8854E7818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5DA33CE-D478-469A-DCF0-DFA9A1CF16F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BE0ABE2-65ED-37A2-3909-0E00C96B941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C05B824-9955-691F-17CE-487D121AF195}"/>
              </a:ext>
            </a:extLst>
          </p:cNvPr>
          <p:cNvSpPr txBox="1"/>
          <p:nvPr/>
        </p:nvSpPr>
        <p:spPr>
          <a:xfrm>
            <a:off x="510596" y="1203314"/>
            <a:ext cx="1140431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imple words, it is the method to decompose a matrix into three matrice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VD of an m*n </a:t>
            </a:r>
            <a:r>
              <a:rPr lang="en-US" sz="2800" b="1" noProof="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A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real values is a factorization of A as U∑V^T, where </a:t>
            </a:r>
            <a:r>
              <a:rPr lang="en-US" sz="2800" b="1" noProof="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is an m*m orthogonal matrix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noProof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is an n*n orthogonal matrix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 is a diagonal matrix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nonnegative real entries on the diagonal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A4B669-46D7-64FE-87B0-A189CFDC41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348" y="1814963"/>
            <a:ext cx="4356590" cy="2267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760579"/>
      </p:ext>
    </p:extLst>
  </p:cSld>
  <p:clrMapOvr>
    <a:masterClrMapping/>
  </p:clrMapOvr>
  <p:transition>
    <p:push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B9F18B-8C19-19DA-6EE2-1F8DFBC734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D589317-B126-C747-64AE-8C89F3EED039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E6762B-CBFB-840D-8369-81B9B3D31D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F092907-7702-8F06-6EB8-CA1944A9CA1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C49DE58-3C29-8EE0-692D-0CAA18A6273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0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DE05A85-A5D8-067C-D81B-3BF5C7357196}"/>
              </a:ext>
            </a:extLst>
          </p:cNvPr>
          <p:cNvSpPr txBox="1"/>
          <p:nvPr/>
        </p:nvSpPr>
        <p:spPr>
          <a:xfrm>
            <a:off x="510596" y="1203313"/>
            <a:ext cx="8365549" cy="49357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Bioinformatics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y protein structures or genetic variation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 Classifying diseases based on gene expression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PCA Helps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inds key genetic markers by reducing redundant features.</a:t>
            </a:r>
          </a:p>
          <a:p>
            <a:pPr lvl="1"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TCGA Data Portal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B3B7567-055A-A3EF-8144-832F88D15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educes dimensions for easier visualization and interpreta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noProof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B2C6726-9FA7-508D-9426-41025DB312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6985" y="1126067"/>
            <a:ext cx="2575889" cy="5538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004144"/>
      </p:ext>
    </p:extLst>
  </p:cSld>
  <p:clrMapOvr>
    <a:masterClrMapping/>
  </p:clrMapOvr>
  <p:transition>
    <p:push dir="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526E0C-953C-279D-5F00-4390F4FF67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2FF0A45-AB81-C799-8869-32A427BEF47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03B811-12DC-D434-8F2B-3BCE9BF990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4ECAD81-F653-FF05-3F02-7195854017C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793C4E4-2491-3C9D-6F2F-907669B3780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1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B784CF-9C9F-DD6A-6607-DF19A9B04EA6}"/>
              </a:ext>
            </a:extLst>
          </p:cNvPr>
          <p:cNvSpPr txBox="1"/>
          <p:nvPr/>
        </p:nvSpPr>
        <p:spPr>
          <a:xfrm>
            <a:off x="510596" y="1203314"/>
            <a:ext cx="7247949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Climate Science: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se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lyze global temperature trend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 Identifying patterns in weather or climate dataset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PCA Helps:</a:t>
            </a: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Highlights dominant factors affecting climate variability.</a:t>
            </a:r>
          </a:p>
          <a:p>
            <a:pPr lvl="1"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NOAA Climate Data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B539387-FD58-B992-09A1-98704D58B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educes dimensions for easier visualization and interpreta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noProof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CD8B0D-7DA0-7391-DEE2-E140B5C707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18" r="19873"/>
          <a:stretch/>
        </p:blipFill>
        <p:spPr>
          <a:xfrm>
            <a:off x="7864207" y="1874651"/>
            <a:ext cx="4147128" cy="391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90255"/>
      </p:ext>
    </p:extLst>
  </p:cSld>
  <p:clrMapOvr>
    <a:masterClrMapping/>
  </p:clrMapOvr>
  <p:transition>
    <p:push dir="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7D05A7-0D5C-E289-D1B7-82A9E9E426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CAE301-A640-6492-3EAE-E5B1FC61A01F}"/>
              </a:ext>
            </a:extLst>
          </p:cNvPr>
          <p:cNvSpPr txBox="1"/>
          <p:nvPr/>
        </p:nvSpPr>
        <p:spPr>
          <a:xfrm>
            <a:off x="504824" y="3105834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SVD and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EB43E7-7D47-BB28-F5F8-923F2ACF5D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96DF939-7F83-4C0B-886C-0353B35D2DF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6003351-9485-52C9-1AD2-06D04AA7A24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2</a:t>
            </a:fld>
            <a:endParaRPr lang="en-US" b="1" noProof="0" dirty="0"/>
          </a:p>
        </p:txBody>
      </p:sp>
    </p:spTree>
    <p:extLst>
      <p:ext uri="{BB962C8B-B14F-4D97-AF65-F5344CB8AC3E}">
        <p14:creationId xmlns:p14="http://schemas.microsoft.com/office/powerpoint/2010/main" val="2205080905"/>
      </p:ext>
    </p:extLst>
  </p:cSld>
  <p:clrMapOvr>
    <a:masterClrMapping/>
  </p:clrMapOvr>
  <p:transition>
    <p:push dir="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8BE8D8-0FD8-4F07-32FB-0F3663C800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9D89D42-2B2B-8E1E-EC4D-00EC4483294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SVD and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4408A6-F30D-A859-0ED8-4883E9C804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20D4993-8C7B-5324-87B0-E411D1F776E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623D46F-6068-4BA6-BF03-8BC98DA1E5C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ABA4A5-FD14-58B3-B634-537788C685EB}"/>
              </a:ext>
            </a:extLst>
          </p:cNvPr>
          <p:cNvSpPr txBox="1"/>
          <p:nvPr/>
        </p:nvSpPr>
        <p:spPr>
          <a:xfrm>
            <a:off x="510596" y="1203314"/>
            <a:ext cx="1140431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 and PCA are closely related in linear algebra and machine learning, but they have distinct roles and differences:</a:t>
            </a:r>
          </a:p>
          <a:p>
            <a:pPr marL="514350" indent="-514350" algn="just">
              <a:buAutoNum type="arabicPeriod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e of the Techniques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general matrix factorization method that decomposes any rectangular matrix 𝐴 into three matrices: 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dimensionality reduction technique that transforms the data into a new coordinate system where the axes (principal components) correspond to directions of maximum variance.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A applies SVD on the co-variance matrix of the data to extract eigenvalues and eigenvectors, focusing on capturing varianc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87B9E9E-C155-B465-8539-DDB8AE4CB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63021"/>
              </p:ext>
            </p:extLst>
          </p:nvPr>
        </p:nvGraphicFramePr>
        <p:xfrm>
          <a:off x="6930582" y="2855228"/>
          <a:ext cx="2582285" cy="76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BDFA41-C39D-DE33-A830-4427B4425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0582" y="2855228"/>
                        <a:ext cx="2582285" cy="76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66593"/>
      </p:ext>
    </p:extLst>
  </p:cSld>
  <p:clrMapOvr>
    <a:masterClrMapping/>
  </p:clrMapOvr>
  <p:transition>
    <p:push dir="u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D306F0-31E7-F712-85AB-43E983C550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6DF9E95-A203-F623-0BA8-8DF46C4E46B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SVD and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CB13A6-B6DB-5D9C-EAD5-0EAA72EF0B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4A10BF9-7A56-A215-1D2D-00078045E1D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1FFB5A4-7F9C-0C7E-1595-EA791CCF1D0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D52EF4-B4C8-2738-47E1-90CF8B8EFEA7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Input Dat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irectly applied to the original data matrix 𝐴, regardless of its dimensions. Useful for tasks like matrix completion, dimensionality reduction, and noise filtering. 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equires a preprocessed co-variance or correlation matrix. Typically used for reducing dimensions in data with significant variance.</a:t>
            </a:r>
          </a:p>
        </p:txBody>
      </p:sp>
    </p:spTree>
    <p:extLst>
      <p:ext uri="{BB962C8B-B14F-4D97-AF65-F5344CB8AC3E}">
        <p14:creationId xmlns:p14="http://schemas.microsoft.com/office/powerpoint/2010/main" val="1349329726"/>
      </p:ext>
    </p:extLst>
  </p:cSld>
  <p:clrMapOvr>
    <a:masterClrMapping/>
  </p:clrMapOvr>
  <p:transition>
    <p:push dir="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4B0D48-4887-54D6-C721-2224225240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49D7C17-4B17-4D25-8490-8EA5EF3DB8E1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SVD and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3B3125-44E0-05F3-1CC6-29A70EDBE2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85B632B-3DF4-A9F3-600B-6EE4E2C7277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BB88E46-A7F8-899B-9C82-90815B45263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7DAF3E-86D2-064C-2C5D-5E9793C6980E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Decomposition Components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ecomposes a matrix into singular vectors and singular values. Singular values (Σ) represent the importance of each component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inds eigenvalues and eigenvectors from the covariance matrix. Eigenvectors represent principal components, and eigenvalues indicate the variance explained by each component.</a:t>
            </a:r>
          </a:p>
        </p:txBody>
      </p:sp>
    </p:spTree>
    <p:extLst>
      <p:ext uri="{BB962C8B-B14F-4D97-AF65-F5344CB8AC3E}">
        <p14:creationId xmlns:p14="http://schemas.microsoft.com/office/powerpoint/2010/main" val="332875993"/>
      </p:ext>
    </p:extLst>
  </p:cSld>
  <p:clrMapOvr>
    <a:masterClrMapping/>
  </p:clrMapOvr>
  <p:transition>
    <p:push dir="u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C208C1-D375-D8B4-885A-5A6BDD1C48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5D3A14-3DEE-50D5-F020-F5DE06D49039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SVD and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A3E3E7-206F-7171-ED85-413815247B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733CCED-28C6-5DDC-EEA9-76BFC816923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CF32321-C640-6EF1-72A7-AEA3F70C0BB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D197592-B225-309B-9805-108F1558190F}"/>
              </a:ext>
            </a:extLst>
          </p:cNvPr>
          <p:cNvSpPr txBox="1"/>
          <p:nvPr/>
        </p:nvSpPr>
        <p:spPr>
          <a:xfrm>
            <a:off x="510596" y="1203314"/>
            <a:ext cx="1140431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Variance and Scaling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oes not directly focus on variance. Applied to non-statistical matrices (e.g., term-document matrices in NLP, image matrices)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xplicitly captures variance in the given data. Requires the data to be standardized or scaled to ensure components are comparable.</a:t>
            </a:r>
          </a:p>
        </p:txBody>
      </p:sp>
    </p:spTree>
    <p:extLst>
      <p:ext uri="{BB962C8B-B14F-4D97-AF65-F5344CB8AC3E}">
        <p14:creationId xmlns:p14="http://schemas.microsoft.com/office/powerpoint/2010/main" val="480051284"/>
      </p:ext>
    </p:extLst>
  </p:cSld>
  <p:clrMapOvr>
    <a:masterClrMapping/>
  </p:clrMapOvr>
  <p:transition>
    <p:push dir="u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4B76D7-600E-E638-F963-F77CA88A84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CEFAFC0-5DD9-1CC6-4BFA-E9DAAD0E21C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SVD and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B8EFDA-4F8F-292C-A256-997A88B742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4D1E057-E81F-5E93-7A3E-A31E59C2FEA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D7DD897-C31A-6C3D-EBC3-CC1E38EC6A3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A5B75BC-77FD-106D-056F-E33B0CDB20BC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Application Focus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eneral-purpose matrix decomposition. Used in image compression, recommender systems, and latent semantic analysis in text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ocused on dimensionality reduction and exploratory data analysis. Commonly used in feature reduction and visualization of high-dimensional datasets.</a:t>
            </a:r>
          </a:p>
        </p:txBody>
      </p:sp>
    </p:spTree>
    <p:extLst>
      <p:ext uri="{BB962C8B-B14F-4D97-AF65-F5344CB8AC3E}">
        <p14:creationId xmlns:p14="http://schemas.microsoft.com/office/powerpoint/2010/main" val="3066612245"/>
      </p:ext>
    </p:extLst>
  </p:cSld>
  <p:clrMapOvr>
    <a:masterClrMapping/>
  </p:clrMapOvr>
  <p:transition>
    <p:push dir="u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152C7F-DBE7-1A9A-7AEE-96F28B7A24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C6CD1C-00ED-FCB2-8F41-92E5A938E588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SVD and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4D8DC99-E820-5939-353A-F1659EB86A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3E63448-0425-10C1-CC1D-D168B587323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704AC28-AF80-DF07-7AA6-FA826DC3E47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8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1B0EB5-207D-B9E8-912C-63DA03B9DE6C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Computational Complexity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irectly computes the decomposition of the full matrix, which can be computationally expensive for large datasets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working on the covariance matrix (smaller than the data matrix in many cases), it is computationally less expensive than SVD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certain application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47304033"/>
      </p:ext>
    </p:extLst>
  </p:cSld>
  <p:clrMapOvr>
    <a:masterClrMapping/>
  </p:clrMapOvr>
  <p:transition>
    <p:push dir="u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080389-0F01-623A-A724-98B92533D7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87970CD-71EC-DBB8-7F87-A0193E7EE37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SVD and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970344-051A-4940-71E2-07664E441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2610B53-8B36-2BAB-1C18-A623D4D38E4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132E36D-0F6D-240C-2693-3E6D5A3AF0F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9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1868DD-D9C2-C85B-A4C1-3C9EF7A45ED2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Output Interpretability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Outputs singular values, which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not directly indicate varianc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ingular vectors are orthogonal, but their interpretation depends on the application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Outputs principal components,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sily interpreted as new axes of maximum variance.</a:t>
            </a:r>
          </a:p>
        </p:txBody>
      </p:sp>
    </p:spTree>
    <p:extLst>
      <p:ext uri="{BB962C8B-B14F-4D97-AF65-F5344CB8AC3E}">
        <p14:creationId xmlns:p14="http://schemas.microsoft.com/office/powerpoint/2010/main" val="186401066"/>
      </p:ext>
    </p:extLst>
  </p:cSld>
  <p:clrMapOvr>
    <a:masterClrMapping/>
  </p:clrMapOvr>
  <p:transition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179E86-C948-A20C-F096-60D6CDC399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BA92217-95D7-AA38-1284-01C177E3617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VD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04B693-93E6-A6DD-850D-0B0ABB161A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3BA43D4-C272-552D-EBBD-E8B9B9F79F2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08E99CA-5622-19B4-E5DB-64691D45D25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A8DDC75-F4A5-832C-5E6E-ADEDBC46BAA6}"/>
              </a:ext>
            </a:extLst>
          </p:cNvPr>
          <p:cNvSpPr txBox="1"/>
          <p:nvPr/>
        </p:nvSpPr>
        <p:spPr>
          <a:xfrm>
            <a:off x="510596" y="1203314"/>
            <a:ext cx="1140431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imple words, it is the method to decompose a matrix into three matrice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VD of an m*n </a:t>
            </a:r>
            <a:r>
              <a:rPr lang="en-US" sz="2800" b="1" noProof="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A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real values is a factorization of A as U∑V^T, where </a:t>
            </a:r>
            <a:r>
              <a:rPr lang="en-US" sz="2800" b="1" noProof="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is an m*m orthogonal matrix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noProof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is an n*n orthogonal matrix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 is a diagonal matrix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nonnegative real entries on the diagonal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A2AC62-CEC7-52EB-08CA-6570A7B73F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8785" y="1834035"/>
            <a:ext cx="6947933" cy="2266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208560"/>
      </p:ext>
    </p:extLst>
  </p:cSld>
  <p:clrMapOvr>
    <a:masterClrMapping/>
  </p:clrMapOvr>
  <p:transition>
    <p:push dir="u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9C9C9A-08DB-9466-73D6-6F1A61B64A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08006D1-DF9D-37D8-02F5-1D96B89D3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F68997-5C9B-8E2D-1B4F-65808B2306C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8003CA-FDBA-772E-5D3C-9EEE1CCA97F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50</a:t>
            </a:fld>
            <a:endParaRPr lang="en-US" b="1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41A8378-DE01-E87A-C305-CC2D2F327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581" y="1217468"/>
            <a:ext cx="11794837" cy="4423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60379"/>
      </p:ext>
    </p:extLst>
  </p:cSld>
  <p:clrMapOvr>
    <a:masterClrMapping/>
  </p:clrMapOvr>
  <p:transition>
    <p:push dir="u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AB7CC2-7268-81A8-7E92-B9D6352774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Evaluate Your Plan – Youth Advocates for Community Health">
            <a:extLst>
              <a:ext uri="{FF2B5EF4-FFF2-40B4-BE49-F238E27FC236}">
                <a16:creationId xmlns:a16="http://schemas.microsoft.com/office/drawing/2014/main" id="{2BFAE7E3-3AA5-42D7-9088-9D27BE8BE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276" y="4079169"/>
            <a:ext cx="2760431" cy="2757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06527C-D7C2-658A-DAB7-9B657BD420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D50D65-F840-0056-1DC9-A045CDD9873E}"/>
              </a:ext>
            </a:extLst>
          </p:cNvPr>
          <p:cNvSpPr txBox="1"/>
          <p:nvPr/>
        </p:nvSpPr>
        <p:spPr>
          <a:xfrm>
            <a:off x="409575" y="301903"/>
            <a:ext cx="11372850" cy="983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e No.1 Productivity Expert: 10,000 Hours Is A Lie! This Morning Habit Is Ruining Your Day!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9B1BC5-D4EF-B1B5-3753-B02284C0E3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C4E89E-2822-736F-88E3-3627B8817DD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51</a:t>
            </a:fld>
            <a:endParaRPr lang="en-US" b="1" noProof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89FBD5-8AE7-0F69-B4B2-6CB11DF95E21}"/>
              </a:ext>
            </a:extLst>
          </p:cNvPr>
          <p:cNvSpPr txBox="1"/>
          <p:nvPr/>
        </p:nvSpPr>
        <p:spPr>
          <a:xfrm>
            <a:off x="409575" y="5590322"/>
            <a:ext cx="11372850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>
              <a:spcAft>
                <a:spcPts val="800"/>
              </a:spcAft>
            </a:pP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URL: </a:t>
            </a:r>
            <a:r>
              <a:rPr lang="en-US" sz="2000" noProof="0" dirty="0">
                <a:hlinkClick r:id="rId4"/>
              </a:rPr>
              <a:t>The No.1 Productivity Expert: 10,000 Hours Is A Lie! This Morning Habit Is Ruining Your Day! </a:t>
            </a:r>
            <a:r>
              <a:rPr lang="en-US" sz="2000" noProof="0" dirty="0"/>
              <a:t> </a:t>
            </a:r>
          </a:p>
          <a:p>
            <a:pPr marR="0" algn="just">
              <a:spcAft>
                <a:spcPts val="800"/>
              </a:spcAft>
            </a:pPr>
            <a:r>
              <a:rPr lang="en-US" sz="2000" b="1" noProof="0" dirty="0"/>
              <a:t>Duration: 02:06: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E00CEA-7536-5D43-F71D-CADCC1235C06}"/>
              </a:ext>
            </a:extLst>
          </p:cNvPr>
          <p:cNvSpPr txBox="1"/>
          <p:nvPr/>
        </p:nvSpPr>
        <p:spPr>
          <a:xfrm>
            <a:off x="0" y="-1724"/>
            <a:ext cx="2813368" cy="338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>
              <a:lnSpc>
                <a:spcPct val="107000"/>
              </a:lnSpc>
              <a:spcAft>
                <a:spcPts val="800"/>
              </a:spcAft>
            </a:pPr>
            <a:r>
              <a:rPr lang="en-US" sz="1600" b="1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ot</a:t>
            </a:r>
            <a:r>
              <a:rPr lang="en-US" sz="1600" b="1" noProof="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included in the Syllabus </a:t>
            </a:r>
            <a:endParaRPr lang="en-US" sz="1600" noProof="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3D3A2C8-4997-4C3D-FA94-BD2DAA355E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410076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010AB9D-699E-120A-53D9-BDF968C214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080" y="1230318"/>
            <a:ext cx="4951615" cy="27888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83D30BF-2954-D07A-E0D8-8CE399940C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0707" y="1868462"/>
            <a:ext cx="5132693" cy="3721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476645"/>
      </p:ext>
    </p:extLst>
  </p:cSld>
  <p:clrMapOvr>
    <a:masterClrMapping/>
  </p:clrMapOvr>
  <p:transition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99C28F-5C08-12DA-EEE3-AE990E2C6C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Basic Math Formulas | Algebra, Trigonometry, Geometry, Shapes Formulas">
            <a:extLst>
              <a:ext uri="{FF2B5EF4-FFF2-40B4-BE49-F238E27FC236}">
                <a16:creationId xmlns:a16="http://schemas.microsoft.com/office/drawing/2014/main" id="{BAF80263-A692-CC2E-E815-5676E1CD5F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2" t="8275" r="1478" b="5896"/>
          <a:stretch/>
        </p:blipFill>
        <p:spPr bwMode="auto">
          <a:xfrm>
            <a:off x="5834164" y="3764924"/>
            <a:ext cx="5676582" cy="2382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899B5D-267E-6F85-C2A7-63BCF0E22FAE}"/>
              </a:ext>
            </a:extLst>
          </p:cNvPr>
          <p:cNvSpPr txBox="1"/>
          <p:nvPr/>
        </p:nvSpPr>
        <p:spPr>
          <a:xfrm>
            <a:off x="390523" y="322106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ebra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7220EF-CCBB-DD01-3AF3-6E798CA7E1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DEA3CB3-0570-EE24-209C-F8E267678AE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5869534-4D40-D5F1-F836-0554A7F57D7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8B0795B-FC84-5D1E-C36A-0069FEA6A13C}"/>
              </a:ext>
            </a:extLst>
          </p:cNvPr>
          <p:cNvSpPr txBox="1"/>
          <p:nvPr/>
        </p:nvSpPr>
        <p:spPr>
          <a:xfrm>
            <a:off x="510596" y="1203314"/>
            <a:ext cx="11404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don’t know the algebr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C80907-B1A6-61C7-B8DE-8079F3E80783}"/>
              </a:ext>
            </a:extLst>
          </p:cNvPr>
          <p:cNvSpPr txBox="1"/>
          <p:nvPr/>
        </p:nvSpPr>
        <p:spPr>
          <a:xfrm>
            <a:off x="0" y="-1724"/>
            <a:ext cx="2813368" cy="338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>
              <a:lnSpc>
                <a:spcPct val="107000"/>
              </a:lnSpc>
              <a:spcAft>
                <a:spcPts val="800"/>
              </a:spcAft>
            </a:pPr>
            <a:r>
              <a:rPr lang="en-US" sz="1600" b="1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ot</a:t>
            </a:r>
            <a:r>
              <a:rPr lang="en-US" sz="1600" b="1" noProof="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included in the Syllabus </a:t>
            </a:r>
            <a:endParaRPr lang="en-US" sz="1600" noProof="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A2D5D39-0C73-3911-6045-4D865828ABC8}"/>
              </a:ext>
            </a:extLst>
          </p:cNvPr>
          <p:cNvGrpSpPr/>
          <p:nvPr/>
        </p:nvGrpSpPr>
        <p:grpSpPr>
          <a:xfrm>
            <a:off x="1008157" y="1945247"/>
            <a:ext cx="4099552" cy="3433237"/>
            <a:chOff x="701040" y="2053032"/>
            <a:chExt cx="3305175" cy="250507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008E801-01B9-A759-D470-E67981FDD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1040" y="2053032"/>
              <a:ext cx="3305175" cy="2505075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49F626A-910B-D1E8-678B-1F34D6B8950C}"/>
                </a:ext>
              </a:extLst>
            </p:cNvPr>
            <p:cNvSpPr txBox="1"/>
            <p:nvPr/>
          </p:nvSpPr>
          <p:spPr>
            <a:xfrm>
              <a:off x="981651" y="3694336"/>
              <a:ext cx="2232604" cy="291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ythagorean Theorem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34451D60-4740-7837-A3FF-E76D3E0904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8967" y="1180716"/>
            <a:ext cx="3108469" cy="2316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763591"/>
      </p:ext>
    </p:extLst>
  </p:cSld>
  <p:clrMapOvr>
    <a:masterClrMapping/>
  </p:clrMapOvr>
  <p:transition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0C2B91-262D-7F95-68BC-BDE0CE669B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3D94E9F-04FE-B8D4-566A-0A55681C8D3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orthogonal matrix 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4C7356-9EF0-7235-212D-0CC969BF69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DF1D725-757D-339A-E202-37AA2BE3C48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45B748F-BD61-56CB-415E-F071451C938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0007A1-F510-29C3-5968-770F10CFB7A6}"/>
              </a:ext>
            </a:extLst>
          </p:cNvPr>
          <p:cNvSpPr txBox="1"/>
          <p:nvPr/>
        </p:nvSpPr>
        <p:spPr>
          <a:xfrm>
            <a:off x="510596" y="1203314"/>
            <a:ext cx="114043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orthogonal matrix is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quare matrix where the </a:t>
            </a:r>
            <a:r>
              <a:rPr lang="en-US" sz="2800" b="1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se of the Square Matrix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lso the inverse of Square Matrix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30EC11-948D-D3CC-34C4-B5EEE85B47B6}"/>
              </a:ext>
            </a:extLst>
          </p:cNvPr>
          <p:cNvSpPr txBox="1"/>
          <p:nvPr/>
        </p:nvSpPr>
        <p:spPr>
          <a:xfrm>
            <a:off x="510596" y="3603478"/>
            <a:ext cx="39090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also mean</a:t>
            </a:r>
          </a:p>
        </p:txBody>
      </p:sp>
      <p:pic>
        <p:nvPicPr>
          <p:cNvPr id="6" name="Picture 2" descr="Linear Algebra: Matrix Operations and their Properties, with Python | by  Chao De-Yu | Towards Data Science">
            <a:extLst>
              <a:ext uri="{FF2B5EF4-FFF2-40B4-BE49-F238E27FC236}">
                <a16:creationId xmlns:a16="http://schemas.microsoft.com/office/drawing/2014/main" id="{B04290D2-A6EE-9C0C-3AB1-16B41DA00E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58" r="70757" b="49979"/>
          <a:stretch/>
        </p:blipFill>
        <p:spPr bwMode="auto">
          <a:xfrm>
            <a:off x="3562689" y="2404435"/>
            <a:ext cx="4500658" cy="112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BA872AB-BD15-F23F-6255-C614249AC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74285"/>
              </p:ext>
            </p:extLst>
          </p:nvPr>
        </p:nvGraphicFramePr>
        <p:xfrm>
          <a:off x="3383702" y="4177081"/>
          <a:ext cx="4388700" cy="85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8381A93-A52E-989A-9F57-966D9DA15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3702" y="4177081"/>
                        <a:ext cx="4388700" cy="85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93363"/>
      </p:ext>
    </p:extLst>
  </p:cSld>
  <p:clrMapOvr>
    <a:masterClrMapping/>
  </p:clrMapOvr>
  <p:transition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DCC718-BE28-944F-6D8A-0EFE21F46B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DB009DD-58B7-DA11-CBA2-E60BFD4D3E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2693" y="4039610"/>
            <a:ext cx="5029161" cy="254375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F13F574-D340-A552-AF55-CB6EE4CD1791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Transpose of a matrix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770502-82F0-665C-1277-4B989E6747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919F6F7-1858-A9EF-7FD0-A7BB737CCBB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4E15B60-373D-A842-1351-FEFE72AA732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8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B20291-02FF-542B-597B-EA6C0CD5A834}"/>
              </a:ext>
            </a:extLst>
          </p:cNvPr>
          <p:cNvSpPr txBox="1"/>
          <p:nvPr/>
        </p:nvSpPr>
        <p:spPr>
          <a:xfrm>
            <a:off x="510596" y="1203314"/>
            <a:ext cx="114043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se of a matrix is obtained by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ing rows to columns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umns to row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Transpose of a Matrix (Definition, Properties &amp; Examples)">
            <a:extLst>
              <a:ext uri="{FF2B5EF4-FFF2-40B4-BE49-F238E27FC236}">
                <a16:creationId xmlns:a16="http://schemas.microsoft.com/office/drawing/2014/main" id="{39733DF1-821B-53E4-CA60-296CDB2D15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3" t="21178" r="8625"/>
          <a:stretch/>
        </p:blipFill>
        <p:spPr bwMode="auto">
          <a:xfrm>
            <a:off x="908473" y="2419205"/>
            <a:ext cx="5855854" cy="201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2819681"/>
      </p:ext>
    </p:extLst>
  </p:cSld>
  <p:clrMapOvr>
    <a:masterClrMapping/>
  </p:clrMapOvr>
  <p:transition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14DFB3-9D8E-D25D-70A1-06B62A0A77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5990652-ED9B-6873-242C-186308B31A8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Identity matrix 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0B1CD99-44F5-BD7D-62CC-9F918E162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45F4FB2-F35C-EB1C-75B0-5AFEA1F8348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E2F7DDB-B851-8D71-FDE7-E6B8201F00C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9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9D2A84-9899-FFBD-B62E-9B4223BA2738}"/>
              </a:ext>
            </a:extLst>
          </p:cNvPr>
          <p:cNvSpPr txBox="1"/>
          <p:nvPr/>
        </p:nvSpPr>
        <p:spPr>
          <a:xfrm>
            <a:off x="510596" y="1203314"/>
            <a:ext cx="810693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dentity matrix is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quare matrix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ll the 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 elements are 1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ll </a:t>
            </a:r>
            <a:r>
              <a:rPr lang="en-US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-diagonal elements are 0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ny square matrix is multiplied by the identity matrix, the original matrix remains unchanged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Identity Matrix: Definition, Properties, and Applications | StudyPug">
            <a:extLst>
              <a:ext uri="{FF2B5EF4-FFF2-40B4-BE49-F238E27FC236}">
                <a16:creationId xmlns:a16="http://schemas.microsoft.com/office/drawing/2014/main" id="{A96D230C-AE7D-51AD-0C69-43B94F608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2437" y="1443326"/>
            <a:ext cx="3308898" cy="5140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The identity matrix and its properties - MathBootCamps">
            <a:extLst>
              <a:ext uri="{FF2B5EF4-FFF2-40B4-BE49-F238E27FC236}">
                <a16:creationId xmlns:a16="http://schemas.microsoft.com/office/drawing/2014/main" id="{5F1CAFD2-E122-4B1E-C529-01CC1CF9CC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75"/>
          <a:stretch/>
        </p:blipFill>
        <p:spPr bwMode="auto">
          <a:xfrm>
            <a:off x="1577230" y="5256142"/>
            <a:ext cx="2698876" cy="89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The identity matrix and its properties - MathBootCamps">
            <a:extLst>
              <a:ext uri="{FF2B5EF4-FFF2-40B4-BE49-F238E27FC236}">
                <a16:creationId xmlns:a16="http://schemas.microsoft.com/office/drawing/2014/main" id="{775024B0-87D0-BF31-8DD7-995B197F17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51" b="56694"/>
          <a:stretch/>
        </p:blipFill>
        <p:spPr bwMode="auto">
          <a:xfrm>
            <a:off x="1577230" y="4078493"/>
            <a:ext cx="2698876" cy="868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9110697"/>
      </p:ext>
    </p:extLst>
  </p:cSld>
  <p:clrMapOvr>
    <a:masterClrMapping/>
  </p:clrMapOvr>
  <p:transition>
    <p:push dir="u"/>
  </p:transition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4525</TotalTime>
  <Words>3289</Words>
  <Application>Microsoft Office PowerPoint</Application>
  <PresentationFormat>Widescreen</PresentationFormat>
  <Paragraphs>545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Aptos</vt:lpstr>
      <vt:lpstr>Arial</vt:lpstr>
      <vt:lpstr>Cambria Math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ubashir Iqbal</cp:lastModifiedBy>
  <cp:revision>1484</cp:revision>
  <dcterms:created xsi:type="dcterms:W3CDTF">2022-09-29T14:23:11Z</dcterms:created>
  <dcterms:modified xsi:type="dcterms:W3CDTF">2025-01-13T06:47:38Z</dcterms:modified>
</cp:coreProperties>
</file>